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3888"/>
        <w:gridCol w:w="7128"/>
      </w:tblGrid>
      <w:tr w:rsidR="009B7BC5" w:rsidRPr="00456D15" w:rsidTr="00456D15">
        <w:tc>
          <w:tcPr>
            <w:tcW w:w="3888" w:type="dxa"/>
            <w:shd w:val="clear" w:color="auto" w:fill="auto"/>
          </w:tcPr>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bookmarkStart w:id="0" w:name="_GoBack" w:colFirst="1" w:colLast="1"/>
            <w:r w:rsidRPr="00456D15">
              <w:rPr>
                <w:rFonts w:ascii="Times New Roman" w:eastAsia="Times New Roman" w:hAnsi="Times New Roman"/>
                <w:b/>
                <w:bCs/>
                <w:color w:val="000000"/>
                <w:sz w:val="24"/>
                <w:szCs w:val="24"/>
              </w:rPr>
              <w:t>BỘ GIÁO DỤC VÀ ĐÀO TẠO</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ĐỀ CHÍNH THỨC</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sidRPr="00456D15">
              <w:rPr>
                <w:rFonts w:ascii="Times New Roman" w:eastAsia="Times New Roman" w:hAnsi="Times New Roman"/>
                <w:b/>
                <w:bCs/>
                <w:color w:val="000000"/>
                <w:sz w:val="24"/>
                <w:szCs w:val="24"/>
              </w:rPr>
              <w:t>----------------</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i/>
                <w:sz w:val="24"/>
                <w:szCs w:val="24"/>
              </w:rPr>
            </w:pPr>
            <w:r w:rsidRPr="00456D15">
              <w:rPr>
                <w:rFonts w:ascii="Times New Roman" w:eastAsia="Times New Roman" w:hAnsi="Times New Roman"/>
                <w:i/>
                <w:color w:val="000000"/>
                <w:sz w:val="24"/>
                <w:szCs w:val="24"/>
              </w:rPr>
              <w:t>(Đề thi có 4 trang)</w:t>
            </w:r>
          </w:p>
        </w:tc>
        <w:tc>
          <w:tcPr>
            <w:tcW w:w="7128" w:type="dxa"/>
            <w:shd w:val="clear" w:color="auto" w:fill="auto"/>
          </w:tcPr>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KỲ THI TỐT NGHIỆP TRUNG HỌC PHỔ THÔNG NĂM 2020</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Bài thi: KHOA HỌC TỰ NHIÊN MÔN: SINH HỌC</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Ngày thi: 10/08/2020</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sidRPr="00456D15">
              <w:rPr>
                <w:rFonts w:ascii="Times New Roman" w:eastAsia="Times New Roman" w:hAnsi="Times New Roman"/>
                <w:color w:val="000000"/>
                <w:sz w:val="24"/>
                <w:szCs w:val="24"/>
              </w:rPr>
              <w:t>Thời gian làm bài: 50 phút, không kể thời gian phát đề</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w:t>
            </w:r>
          </w:p>
        </w:tc>
      </w:tr>
    </w:tbl>
    <w:bookmarkEnd w:id="0"/>
    <w:p w:rsidR="009B7BC5" w:rsidRDefault="003E2EB6"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noProof/>
          <w:color w:val="000000"/>
          <w:sz w:val="24"/>
          <w:szCs w:val="24"/>
        </w:rPr>
        <mc:AlternateContent>
          <mc:Choice Requires="wps">
            <w:drawing>
              <wp:anchor distT="0" distB="0" distL="114300" distR="114300" simplePos="0" relativeHeight="251657728" behindDoc="0" locked="0" layoutInCell="1" allowOverlap="1">
                <wp:simplePos x="0" y="0"/>
                <wp:positionH relativeFrom="column">
                  <wp:posOffset>5457825</wp:posOffset>
                </wp:positionH>
                <wp:positionV relativeFrom="paragraph">
                  <wp:posOffset>38100</wp:posOffset>
                </wp:positionV>
                <wp:extent cx="1333500" cy="400050"/>
                <wp:effectExtent l="9525" t="8890" r="9525" b="1016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400050"/>
                        </a:xfrm>
                        <a:prstGeom prst="rect">
                          <a:avLst/>
                        </a:prstGeom>
                        <a:solidFill>
                          <a:srgbClr val="FFFFFF"/>
                        </a:solidFill>
                        <a:ln w="9525">
                          <a:solidFill>
                            <a:srgbClr val="000000"/>
                          </a:solidFill>
                          <a:miter lim="800000"/>
                          <a:headEnd/>
                          <a:tailEnd/>
                        </a:ln>
                      </wps:spPr>
                      <wps:txbx>
                        <w:txbxContent>
                          <w:p w:rsidR="00525916" w:rsidRDefault="00525916" w:rsidP="009B7BC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Mã đề: 213</w:t>
                            </w:r>
                          </w:p>
                          <w:p w:rsidR="00525916" w:rsidRDefault="005259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429.75pt;margin-top:3pt;width:105pt;height:3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">
                <v:textbox>
                  <w:txbxContent>
                    <w:p w:rsidR="00525916" w:rsidRDefault="00525916" w:rsidP="009B7BC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Mã đề: 213</w:t>
                      </w:r>
                    </w:p>
                    <w:p w:rsidR="00525916" w:rsidRDefault="00525916"/>
                  </w:txbxContent>
                </v:textbox>
              </v:rect>
            </w:pict>
          </mc:Fallback>
        </mc:AlternateConten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Họ và tên thí sinh:</w:t>
      </w:r>
      <w:r>
        <w:rPr>
          <w:rFonts w:ascii="Times New Roman" w:eastAsia="Times New Roman" w:hAnsi="Times New Roman"/>
          <w:b/>
          <w:bCs/>
          <w:color w:val="000000"/>
          <w:sz w:val="24"/>
          <w:szCs w:val="24"/>
        </w:rPr>
        <w:t xml:space="preserve"> </w:t>
      </w:r>
      <w:r w:rsidRPr="009B7BC5">
        <w:rPr>
          <w:rFonts w:ascii="Times New Roman" w:eastAsia="Times New Roman" w:hAnsi="Times New Roman"/>
          <w:color w:val="000000"/>
          <w:sz w:val="24"/>
          <w:szCs w:val="24"/>
        </w:rPr>
        <w:t xml:space="preserve">..........................................................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Số báo danh:</w:t>
      </w:r>
      <w:r>
        <w:rPr>
          <w:rFonts w:ascii="Times New Roman" w:eastAsia="Times New Roman" w:hAnsi="Times New Roman"/>
          <w:b/>
          <w:bCs/>
          <w:color w:val="000000"/>
          <w:sz w:val="24"/>
          <w:szCs w:val="24"/>
        </w:rPr>
        <w:t xml:space="preserve"> </w:t>
      </w:r>
      <w:r w:rsidRPr="009B7BC5">
        <w:rPr>
          <w:rFonts w:ascii="Times New Roman" w:eastAsia="Times New Roman" w:hAnsi="Times New Roman"/>
          <w:color w:val="000000"/>
          <w:sz w:val="24"/>
          <w:szCs w:val="24"/>
        </w:rPr>
        <w:t>..........</w:t>
      </w:r>
      <w:r>
        <w:rPr>
          <w:rFonts w:ascii="Times New Roman" w:eastAsia="Times New Roman" w:hAnsi="Times New Roman"/>
          <w:color w:val="000000"/>
          <w:sz w:val="24"/>
          <w:szCs w:val="24"/>
        </w:rPr>
        <w:t>.................................</w:t>
      </w:r>
      <w:r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81: </w:t>
      </w:r>
      <w:r w:rsidRPr="009B7BC5">
        <w:rPr>
          <w:rFonts w:ascii="Times New Roman" w:eastAsia="Times New Roman" w:hAnsi="Times New Roman"/>
          <w:color w:val="000000"/>
          <w:sz w:val="24"/>
          <w:szCs w:val="24"/>
        </w:rPr>
        <w:t xml:space="preserve">Gen B ở vi khuẩn gồm 2400 nuclêôtit, trong đó có 500 ađênin. Theo lí thuyết, gen B có 500 nuclêôtit loại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vertAlign w:val="subscript"/>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uraxi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imi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xitozi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guanin.</w:t>
      </w:r>
      <w:r w:rsidRPr="009B7BC5">
        <w:rPr>
          <w:rFonts w:ascii="Times New Roman" w:eastAsia="Times New Roman" w:hAnsi="Times New Roman"/>
          <w:color w:val="000000"/>
          <w:sz w:val="24"/>
          <w:szCs w:val="24"/>
          <w:vertAlign w:val="subscript"/>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2: </w:t>
      </w:r>
      <w:r w:rsidRPr="009B7BC5">
        <w:rPr>
          <w:rFonts w:ascii="Times New Roman" w:eastAsia="Times New Roman" w:hAnsi="Times New Roman"/>
          <w:color w:val="000000"/>
          <w:sz w:val="24"/>
          <w:szCs w:val="24"/>
        </w:rPr>
        <w:t>Menđen phát hiện ra các quy luật di truyền khi nghiên cứu đối tượng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Ruồi giấm.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Vi khuẩn E. col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Đậu Hà La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Khoai tây.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3: </w:t>
      </w:r>
      <w:r w:rsidRPr="009B7BC5">
        <w:rPr>
          <w:rFonts w:ascii="Times New Roman" w:eastAsia="Times New Roman" w:hAnsi="Times New Roman"/>
          <w:color w:val="000000"/>
          <w:sz w:val="24"/>
          <w:szCs w:val="24"/>
        </w:rPr>
        <w:t>Trong tế bào, nuclêôtit loại timin là đơn phân cấu tạo nên phân tử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AD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AR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mAR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rAR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4: </w:t>
      </w:r>
      <w:r w:rsidRPr="009B7BC5">
        <w:rPr>
          <w:rFonts w:ascii="Times New Roman" w:eastAsia="Times New Roman" w:hAnsi="Times New Roman"/>
          <w:color w:val="000000"/>
          <w:sz w:val="24"/>
          <w:szCs w:val="24"/>
        </w:rPr>
        <w:t>Tập hợp sinh vật nào sau đây là quần thể sinh vật?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Tập hợp cá chép ở hồ Tây.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ập hợp thú ở rừng Cúc Phương.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Tập hợp bướm ở rừng Nam Cát Tiê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Tập hợp chim ở rừng Bạch Mã.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5: </w:t>
      </w:r>
      <w:r w:rsidRPr="009B7BC5">
        <w:rPr>
          <w:rFonts w:ascii="Times New Roman" w:eastAsia="Times New Roman" w:hAnsi="Times New Roman"/>
          <w:color w:val="000000"/>
          <w:sz w:val="24"/>
          <w:szCs w:val="24"/>
        </w:rPr>
        <w:t>Quần thể sinh vật có đặc trưng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Tỉ lệ giới tính.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hành phần loà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Loài đặc trưng.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Loài ưu thế.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6: </w:t>
      </w:r>
      <w:r w:rsidRPr="009B7BC5">
        <w:rPr>
          <w:rFonts w:ascii="Times New Roman" w:eastAsia="Times New Roman" w:hAnsi="Times New Roman"/>
          <w:color w:val="000000"/>
          <w:sz w:val="24"/>
          <w:szCs w:val="24"/>
        </w:rPr>
        <w:t>Ở ruồi giấm, xét 1 gen nằm ở vùng không tương đồng trên NST giới tính X có 2 alen là B và b. Cách viết kiểu gen nào sau đây đúng?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Pr>
          <w:rFonts w:ascii="Times New Roman" w:eastAsia="Times New Roman" w:hAnsi="Times New Roman"/>
          <w:color w:val="000000"/>
          <w:sz w:val="24"/>
          <w:szCs w:val="24"/>
        </w:rPr>
        <w:t>XY</w:t>
      </w:r>
      <w:r>
        <w:rPr>
          <w:rFonts w:ascii="Times New Roman" w:eastAsia="Times New Roman" w:hAnsi="Times New Roman"/>
          <w:color w:val="000000"/>
          <w:sz w:val="24"/>
          <w:szCs w:val="24"/>
          <w:vertAlign w:val="superscript"/>
        </w:rPr>
        <w:t>b</w:t>
      </w:r>
      <w:r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Pr>
          <w:rFonts w:ascii="Times New Roman" w:eastAsia="Times New Roman" w:hAnsi="Times New Roman"/>
          <w:color w:val="000000"/>
          <w:sz w:val="24"/>
          <w:szCs w:val="24"/>
        </w:rPr>
        <w:t>X</w:t>
      </w:r>
      <w:r w:rsidRPr="009B7BC5">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 xml:space="preserve">Y </w:t>
      </w:r>
      <w:r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Pr>
          <w:rFonts w:ascii="Times New Roman" w:eastAsia="Times New Roman" w:hAnsi="Times New Roman"/>
          <w:color w:val="000000"/>
          <w:sz w:val="24"/>
          <w:szCs w:val="24"/>
        </w:rPr>
        <w:t>X</w:t>
      </w:r>
      <w:r>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Y</w:t>
      </w:r>
      <w:r w:rsidRPr="009B7BC5">
        <w:rPr>
          <w:rFonts w:ascii="Times New Roman" w:eastAsia="Times New Roman" w:hAnsi="Times New Roman"/>
          <w:color w:val="000000"/>
          <w:sz w:val="24"/>
          <w:szCs w:val="24"/>
          <w:vertAlign w:val="superscript"/>
        </w:rPr>
        <w:t xml:space="preserve">b </w:t>
      </w:r>
      <w:r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Pr>
          <w:rFonts w:ascii="Times New Roman" w:eastAsia="Times New Roman" w:hAnsi="Times New Roman"/>
          <w:color w:val="000000"/>
          <w:sz w:val="24"/>
          <w:szCs w:val="24"/>
        </w:rPr>
        <w:t>X</w:t>
      </w:r>
      <w:r>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Y</w:t>
      </w:r>
      <w:r w:rsidRPr="009B7BC5">
        <w:rPr>
          <w:rFonts w:ascii="Times New Roman" w:eastAsia="Times New Roman" w:hAnsi="Times New Roman"/>
          <w:color w:val="000000"/>
          <w:sz w:val="24"/>
          <w:szCs w:val="24"/>
          <w:vertAlign w:val="superscript"/>
        </w:rPr>
        <w:t xml:space="preserve">B </w:t>
      </w:r>
      <w:r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7: </w:t>
      </w:r>
      <w:r w:rsidRPr="009B7BC5">
        <w:rPr>
          <w:rFonts w:ascii="Times New Roman" w:eastAsia="Times New Roman" w:hAnsi="Times New Roman"/>
          <w:color w:val="000000"/>
          <w:sz w:val="24"/>
          <w:szCs w:val="24"/>
        </w:rPr>
        <w:t>Trong chuỗi thức ăn mở đầu bằng sinh vật sản xuất, sinh vật tiêu thụ bậc 1 thuộc bậc dinh dưỡng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cấp 1.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cấp 3.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cấp 2.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cấp 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8: </w:t>
      </w:r>
      <w:r w:rsidRPr="009B7BC5">
        <w:rPr>
          <w:rFonts w:ascii="Times New Roman" w:eastAsia="Times New Roman" w:hAnsi="Times New Roman"/>
          <w:color w:val="000000"/>
          <w:sz w:val="24"/>
          <w:szCs w:val="24"/>
        </w:rPr>
        <w:t>Theo thuyết tiến hóa hiện đại, nhân tố nào sau đây có thể loại bỏ hoàn toàn 1 alen có lợi ra khỏi quần thể?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Các yếu tố ngẫu nhiê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Chọn lọc tự nhiên.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Giao phối ngẫu nhiê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Đột biế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9: </w:t>
      </w:r>
      <w:r w:rsidRPr="009B7BC5">
        <w:rPr>
          <w:rFonts w:ascii="Times New Roman" w:eastAsia="Times New Roman" w:hAnsi="Times New Roman"/>
          <w:color w:val="000000"/>
          <w:sz w:val="24"/>
          <w:szCs w:val="24"/>
        </w:rPr>
        <w:t>Một loài thực vật có bộ NST 2n, hợp tử mang bộ NST (2n – 1) có thể phát triển thành thể đột biến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Thể tam bộ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hể ba.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Thể một.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Thể tứ bội.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0: </w:t>
      </w:r>
      <w:r w:rsidRPr="009B7BC5">
        <w:rPr>
          <w:rFonts w:ascii="Times New Roman" w:eastAsia="Times New Roman" w:hAnsi="Times New Roman"/>
          <w:color w:val="000000"/>
          <w:sz w:val="24"/>
          <w:szCs w:val="24"/>
        </w:rPr>
        <w:t>Xét 2 cặp gen phân li độc lập, alen A quy định hoa đỏ, alen a quy định hoa trắng, alen B quy định quả tròn, alen b quy định quả dài. Cho biết sự biểu hiện của gen không phụ thuộc vào môi trường, cây hoa đỏ, quả tròn thuần chủng có kiểu gen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AAbb.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1: </w:t>
      </w:r>
      <w:r w:rsidRPr="009B7BC5">
        <w:rPr>
          <w:rFonts w:ascii="Times New Roman" w:eastAsia="Times New Roman" w:hAnsi="Times New Roman"/>
          <w:color w:val="000000"/>
          <w:sz w:val="24"/>
          <w:szCs w:val="24"/>
        </w:rPr>
        <w:t>Theo thuyết tiến hóa hiện đại, nhân tố nào sau đây không phải là nhân tố tiến hóa?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Đột biế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Chọn lọc tự nhiên. </w:t>
      </w:r>
      <w:r>
        <w:rPr>
          <w:rFonts w:ascii="Times New Roman" w:eastAsia="Times New Roman" w:hAnsi="Times New Roman"/>
          <w:color w:val="000000"/>
          <w:sz w:val="24"/>
          <w:szCs w:val="24"/>
        </w:rPr>
        <w:tab/>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Di - nhập ge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Giao phối ngẫu nhiê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2: </w:t>
      </w:r>
      <w:r w:rsidRPr="009B7BC5">
        <w:rPr>
          <w:rFonts w:ascii="Times New Roman" w:eastAsia="Times New Roman" w:hAnsi="Times New Roman"/>
          <w:color w:val="000000"/>
          <w:sz w:val="24"/>
          <w:szCs w:val="24"/>
        </w:rPr>
        <w:t>Trong cơ thể thực vật, nguyên tố dinh dưỡng khoáng thiết yếu nào sau đây là thành phần của prôtêin?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Đồng.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Nito.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Kal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Kẽm.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3: </w:t>
      </w:r>
      <w:r w:rsidRPr="009B7BC5">
        <w:rPr>
          <w:rFonts w:ascii="Times New Roman" w:eastAsia="Times New Roman" w:hAnsi="Times New Roman"/>
          <w:color w:val="000000"/>
          <w:sz w:val="24"/>
          <w:szCs w:val="24"/>
        </w:rPr>
        <w:t>Một quần thể thực vật giao phấn ngẫu nhiên đang ở trạng thái cân bằng di truyền, xét 1 gen có 2 alen là A và a; tần số alen A là p và tần số alen a là q. Theo lí thuyết, tần số kiểu gen AA của quần thể này là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2p.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2pq.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q.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p</w:t>
      </w:r>
      <w:r w:rsidRPr="009B7BC5">
        <w:rPr>
          <w:rFonts w:ascii="Times New Roman" w:eastAsia="Times New Roman" w:hAnsi="Times New Roman"/>
          <w:color w:val="000000"/>
          <w:sz w:val="24"/>
          <w:szCs w:val="24"/>
          <w:vertAlign w:val="superscript"/>
        </w:rPr>
        <w:t>2</w:t>
      </w:r>
      <w:r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lastRenderedPageBreak/>
        <w:t xml:space="preserve">Câu 94: </w:t>
      </w:r>
      <w:r w:rsidRPr="009B7BC5">
        <w:rPr>
          <w:rFonts w:ascii="Times New Roman" w:eastAsia="Times New Roman" w:hAnsi="Times New Roman"/>
          <w:color w:val="000000"/>
          <w:sz w:val="24"/>
          <w:szCs w:val="24"/>
        </w:rPr>
        <w:t xml:space="preserve">Quá trình giảm phân ở cơ thể có kiểu gen </w:t>
      </w:r>
      <w:r w:rsidR="00456D15" w:rsidRPr="00456D15">
        <w:rPr>
          <w:rFonts w:ascii="Times New Roman" w:eastAsia="Times New Roman" w:hAnsi="Times New Roman"/>
          <w:color w:val="000000"/>
          <w:position w:val="-24"/>
          <w:sz w:val="24"/>
          <w:szCs w:val="24"/>
        </w:rPr>
        <w:object w:dxaOrig="4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2.85pt" o:ole="">
            <v:imagedata r:id="rId6" o:title=""/>
          </v:shape>
          <o:OLEObject Type="Embed" ProgID="Equation.DSMT4" ShapeID="_x0000_i1025" DrawAspect="Content" ObjectID="_1747081206" r:id="rId7"/>
        </w:object>
      </w:r>
      <w:r w:rsidRPr="009B7BC5">
        <w:rPr>
          <w:rFonts w:ascii="Times New Roman" w:eastAsia="Times New Roman" w:hAnsi="Times New Roman"/>
          <w:color w:val="000000"/>
          <w:sz w:val="24"/>
          <w:szCs w:val="24"/>
        </w:rPr>
        <w:t xml:space="preserve"> </w:t>
      </w:r>
      <w:r w:rsidRPr="00456D15">
        <w:rPr>
          <w:rFonts w:ascii="Times New Roman" w:eastAsia="Times New Roman" w:hAnsi="Times New Roman"/>
          <w:color w:val="000000"/>
          <w:sz w:val="24"/>
          <w:szCs w:val="24"/>
        </w:rPr>
        <w:t>đã xảy ra hoán vị gen. Theo lí thuyết, 2 loại giao tử</w:t>
      </w:r>
      <w:r w:rsidRPr="009B7BC5">
        <w:rPr>
          <w:rFonts w:ascii="Times New Roman" w:eastAsia="Times New Roman" w:hAnsi="Times New Roman"/>
          <w:color w:val="000000"/>
          <w:sz w:val="24"/>
          <w:szCs w:val="24"/>
          <w:vertAlign w:val="superscript"/>
        </w:rPr>
        <w:t xml:space="preserve"> </w:t>
      </w:r>
      <w:r w:rsidRPr="009B7BC5">
        <w:rPr>
          <w:rFonts w:ascii="Times New Roman" w:eastAsia="Times New Roman" w:hAnsi="Times New Roman"/>
          <w:color w:val="000000"/>
          <w:sz w:val="24"/>
          <w:szCs w:val="24"/>
        </w:rPr>
        <w:t>mang gen hoán vị là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5: </w:t>
      </w:r>
      <w:r w:rsidRPr="009B7BC5">
        <w:rPr>
          <w:rFonts w:ascii="Times New Roman" w:eastAsia="Times New Roman" w:hAnsi="Times New Roman"/>
          <w:color w:val="000000"/>
          <w:sz w:val="24"/>
          <w:szCs w:val="24"/>
        </w:rPr>
        <w:t>Theo lí thuyết, nếu phép lai thuận là ♂Cây thân cao ×</w:t>
      </w:r>
      <w:r w:rsidR="00456D15">
        <w:rPr>
          <w:rFonts w:ascii="Times New Roman" w:eastAsia="Times New Roman" w:hAnsi="Times New Roman"/>
          <w:color w:val="000000"/>
          <w:sz w:val="24"/>
          <w:szCs w:val="24"/>
        </w:rPr>
        <w:t xml:space="preserve"> </w:t>
      </w:r>
      <w:r w:rsidRPr="009B7BC5">
        <w:rPr>
          <w:rFonts w:ascii="Times New Roman" w:eastAsia="Times New Roman" w:hAnsi="Times New Roman"/>
          <w:color w:val="000000"/>
          <w:sz w:val="24"/>
          <w:szCs w:val="24"/>
        </w:rPr>
        <w:t>♀Cây thân thấp thì phép lai nào sau đây là phép lai nghịch?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 Cây thân cao × ♀ Cây thân cao.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 Cây thân thấp × ♀ Cây thân thấp.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 Cây thân cao × ♀ Cây thân thấp.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 Cây thân thấp × ♀ Cây thân cao.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6: </w:t>
      </w:r>
      <w:r w:rsidRPr="009B7BC5">
        <w:rPr>
          <w:rFonts w:ascii="Times New Roman" w:eastAsia="Times New Roman" w:hAnsi="Times New Roman"/>
          <w:color w:val="000000"/>
          <w:sz w:val="24"/>
          <w:szCs w:val="24"/>
        </w:rPr>
        <w:t>Dạng đột biến NST nào sau đây làm thay đổi cấu trúc NST?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Đa bội.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Lệch bội.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Dị đa bội.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Lặp đoạ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7: </w:t>
      </w:r>
      <w:r w:rsidRPr="009B7BC5">
        <w:rPr>
          <w:rFonts w:ascii="Times New Roman" w:eastAsia="Times New Roman" w:hAnsi="Times New Roman"/>
          <w:color w:val="000000"/>
          <w:sz w:val="24"/>
          <w:szCs w:val="24"/>
        </w:rPr>
        <w:t>Trong hệ sinh thái, sinh vật vào sau đây là sinh vật sản xuất?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Nấm hoại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Thực vật.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Lưỡng cư.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Vi khuẩn hoại sinh.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8: </w:t>
      </w:r>
      <w:r w:rsidRPr="009B7BC5">
        <w:rPr>
          <w:rFonts w:ascii="Times New Roman" w:eastAsia="Times New Roman" w:hAnsi="Times New Roman"/>
          <w:color w:val="000000"/>
          <w:sz w:val="24"/>
          <w:szCs w:val="24"/>
        </w:rPr>
        <w:t>Động vật nào sau đây hô hấp bằng hệ thống ống khí?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Châu chấu.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Ếch đồng.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Thỏ.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Thằn lằ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9: </w:t>
      </w:r>
      <w:r w:rsidRPr="009B7BC5">
        <w:rPr>
          <w:rFonts w:ascii="Times New Roman" w:eastAsia="Times New Roman" w:hAnsi="Times New Roman"/>
          <w:color w:val="000000"/>
          <w:sz w:val="24"/>
          <w:szCs w:val="24"/>
        </w:rPr>
        <w:t>Lai tế bào xôma của loài 1 có kiểu gen Aa với tế bào xôma của loài 2 có kiểu gen Bb, có thể thu được tế bào lai có kiểu gen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AABB.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0: </w:t>
      </w:r>
      <w:r w:rsidRPr="009B7BC5">
        <w:rPr>
          <w:rFonts w:ascii="Times New Roman" w:eastAsia="Times New Roman" w:hAnsi="Times New Roman"/>
          <w:color w:val="000000"/>
          <w:sz w:val="24"/>
          <w:szCs w:val="24"/>
        </w:rPr>
        <w:t xml:space="preserve">Trong lịch sử phát triển của sinh giới qua các đại địa chất, lưỡng cư phát sinh ở đại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Cổ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Tân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Nguyên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Thái cổ.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1: </w:t>
      </w:r>
      <w:r w:rsidRPr="009B7BC5">
        <w:rPr>
          <w:rFonts w:ascii="Times New Roman" w:eastAsia="Times New Roman" w:hAnsi="Times New Roman"/>
          <w:color w:val="000000"/>
          <w:sz w:val="24"/>
          <w:szCs w:val="24"/>
        </w:rPr>
        <w:t xml:space="preserve">Để tưới nước hợp lí cho cho cây trồng, cần dựa vào bao nhiêu đặc điểm sau đây?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ặc điểm của loài cây. </w:t>
      </w:r>
      <w:r w:rsidR="00456D15">
        <w:rPr>
          <w:rFonts w:ascii="Times New Roman" w:eastAsia="Times New Roman" w:hAnsi="Times New Roman"/>
          <w:color w:val="000000"/>
          <w:sz w:val="24"/>
          <w:szCs w:val="24"/>
        </w:rPr>
        <w:tab/>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 xml:space="preserve">II. Đặc điểm của đất.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III. Đặc điểm của thời tiết. </w:t>
      </w:r>
      <w:r w:rsidR="00456D15">
        <w:rPr>
          <w:rFonts w:ascii="Times New Roman" w:eastAsia="Times New Roman" w:hAnsi="Times New Roman"/>
          <w:color w:val="000000"/>
          <w:sz w:val="24"/>
          <w:szCs w:val="24"/>
        </w:rPr>
        <w:tab/>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IV. Đặc điểm pha sinh trưởng và phát triển của cây.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2: </w:t>
      </w:r>
      <w:r w:rsidRPr="009B7BC5">
        <w:rPr>
          <w:rFonts w:ascii="Times New Roman" w:eastAsia="Times New Roman" w:hAnsi="Times New Roman"/>
          <w:color w:val="000000"/>
          <w:sz w:val="24"/>
          <w:szCs w:val="24"/>
        </w:rPr>
        <w:t>Một bệnh nhân bị bệnh tim được lắp máy trợ tim có chức năng phát xung điện cho tim. Máy trợ tim này có chức năng tương tự cấu trúc nào trong hệ dẫn truyền tim?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Bó His.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Nút xoang nhĩ.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Mạng Puôckin.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Nút nhĩ thất.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3: </w:t>
      </w:r>
      <w:r w:rsidRPr="009B7BC5">
        <w:rPr>
          <w:rFonts w:ascii="Times New Roman" w:eastAsia="Times New Roman" w:hAnsi="Times New Roman"/>
          <w:color w:val="000000"/>
          <w:sz w:val="24"/>
          <w:szCs w:val="24"/>
        </w:rPr>
        <w:t>Tính trạng màu mắt ở cá kiếm do 1 gen có 2 alen quy định. Một nhóm học sinh tiến hành thí nghiệm và ghi lại kết quả ở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5400"/>
        <w:gridCol w:w="4518"/>
      </w:tblGrid>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Thế hệ</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hép lai thuận</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hép lai nghịch</w:t>
            </w:r>
          </w:p>
        </w:tc>
      </w:tr>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 ♀Cá mắt đen × ♂Cá mắt đỏ</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Cá mắt đỏ × ♂Cá mắt đen</w:t>
            </w:r>
          </w:p>
        </w:tc>
      </w:tr>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F1</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100% cá ♀, ♂ mắt đen</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100% cá ♀, ♂mắt đen</w:t>
            </w:r>
          </w:p>
        </w:tc>
      </w:tr>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F2</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75% cá ♀, ♂ mắt đen : 25% cá ♀, ♂ mắt đỏ</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75% cá ♀, ♂ mắt đen : 25% cá ♀, ♂mắt đỏ</w:t>
            </w:r>
          </w:p>
        </w:tc>
      </w:tr>
    </w:tbl>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Trong các kết luận sau đây mà nhóm học sinh rút ra từ kết quả thí nghiệm trên, kết luận nào </w:t>
      </w:r>
      <w:r w:rsidRPr="009B7BC5">
        <w:rPr>
          <w:rFonts w:ascii="Times New Roman" w:eastAsia="Times New Roman" w:hAnsi="Times New Roman"/>
          <w:b/>
          <w:bCs/>
          <w:color w:val="000000"/>
          <w:sz w:val="24"/>
          <w:szCs w:val="24"/>
        </w:rPr>
        <w:t>sai</w:t>
      </w:r>
      <w:r w:rsidRPr="009B7BC5">
        <w:rPr>
          <w:rFonts w:ascii="Times New Roman" w:eastAsia="Times New Roman" w:hAnsi="Times New Roman"/>
          <w:color w:val="000000"/>
          <w:sz w:val="24"/>
          <w:szCs w:val="24"/>
        </w:rPr>
        <w:t>?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F2 có tỉ lệ kiểu gen là 1: 2: 1.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Gen quy định tình trạng màu mắt nằm trên NST thường.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Trong tổng số cá mắt đen ở F2, có 50% số cá có kiểu gen dị hợp.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Alen quy định mắt đen trội hoàn toàn so với alen quy định mắt đỏ.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4: </w:t>
      </w:r>
      <w:r w:rsidRPr="009B7BC5">
        <w:rPr>
          <w:rFonts w:ascii="Times New Roman" w:eastAsia="Times New Roman" w:hAnsi="Times New Roman"/>
          <w:color w:val="000000"/>
          <w:sz w:val="24"/>
          <w:szCs w:val="24"/>
        </w:rPr>
        <w:t xml:space="preserve">Có bao nhiêu biện pháp sau đây giúp phòng tránh dịch bệnh viêm đường hô hấp cấp do chủng mới của virut Corona (COVID - 19) gây ra?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eo khẩu trang đúng cách. </w:t>
      </w:r>
      <w:r w:rsidR="00456D15">
        <w:rPr>
          <w:rFonts w:ascii="Times New Roman" w:eastAsia="Times New Roman" w:hAnsi="Times New Roman"/>
          <w:color w:val="000000"/>
          <w:sz w:val="24"/>
          <w:szCs w:val="24"/>
        </w:rPr>
        <w:tab/>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 xml:space="preserve">II. Thực hiện khai báo y tế khi ho, sốt.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III. Hạn chế đưa tay lên mặt, mũi và miệng. </w:t>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IV. Rửa tay thường xuyên và đúng cách.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Α.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3.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5: </w:t>
      </w:r>
      <w:r w:rsidRPr="009B7BC5">
        <w:rPr>
          <w:rFonts w:ascii="Times New Roman" w:eastAsia="Times New Roman" w:hAnsi="Times New Roman"/>
          <w:color w:val="000000"/>
          <w:sz w:val="24"/>
          <w:szCs w:val="24"/>
        </w:rPr>
        <w:t>Trong cơ chế điều hoà hoạt động của opêron Lac ở vi khuẩn E. coli, chất cảm ứng lactôzơ làm bất hoạt prôtên nào sau đây?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Prôtêin Lac Z.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Prôtêin Lac A.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Prôtêin ức chế.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Prôtêin Lac Y.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lastRenderedPageBreak/>
        <w:t xml:space="preserve">Câu 106: </w:t>
      </w:r>
      <w:r w:rsidRPr="009B7BC5">
        <w:rPr>
          <w:rFonts w:ascii="Times New Roman" w:eastAsia="Times New Roman" w:hAnsi="Times New Roman"/>
          <w:color w:val="000000"/>
          <w:sz w:val="24"/>
          <w:szCs w:val="24"/>
        </w:rPr>
        <w:t>Ba loài thực vật có quan hệ họ hàng gần gũi kí hiệu là loài A, loài B và loài C. Bộ NST của loài A là 2n = 26, của loài B là 2n = 24 và của loài C là 2n = 26. Các cây lai giữa loài A và loài B được đa bội hóa tạo ra loài D. Các cây lai giữa loài C và loài D được đa bội hóa tạo ra loài E. Theo lí thuyết, bộ NST của loài E có bao nhiêu NST? </w:t>
      </w:r>
    </w:p>
    <w:p w:rsidR="009B7BC5" w:rsidRPr="009B7BC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5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8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5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76.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7: </w:t>
      </w:r>
      <w:r w:rsidRPr="009B7BC5">
        <w:rPr>
          <w:rFonts w:ascii="Times New Roman" w:eastAsia="Times New Roman" w:hAnsi="Times New Roman"/>
          <w:color w:val="000000"/>
          <w:sz w:val="24"/>
          <w:szCs w:val="24"/>
        </w:rPr>
        <w:t xml:space="preserve">Trong 1 khu vườn, người ta trồng xen các loài cây với nhau. Kĩ thuật trồng xen này đem lại bao nhiêu lợi ích sau đây?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Tận dụng diện tích gieo trồng.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Tận dụng nguồn sống của môi trường.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Thu được nhiều loại nông phẩm trong 1 khu vườ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V. Rút ngắn thời gian sinh trưởng của tất cả các loài cây.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3.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8: </w:t>
      </w:r>
      <w:r w:rsidRPr="009B7BC5">
        <w:rPr>
          <w:rFonts w:ascii="Times New Roman" w:eastAsia="Times New Roman" w:hAnsi="Times New Roman"/>
          <w:color w:val="000000"/>
          <w:sz w:val="24"/>
          <w:szCs w:val="24"/>
        </w:rPr>
        <w:t xml:space="preserve">Đột biến điểm làm thay thế 1 nuclêôtit ở vị trí bất kì của triplet nào sau đây đều </w:t>
      </w:r>
      <w:r w:rsidRPr="009B7BC5">
        <w:rPr>
          <w:rFonts w:ascii="Times New Roman" w:eastAsia="Times New Roman" w:hAnsi="Times New Roman"/>
          <w:b/>
          <w:bCs/>
          <w:color w:val="000000"/>
          <w:sz w:val="24"/>
          <w:szCs w:val="24"/>
        </w:rPr>
        <w:t xml:space="preserve">không </w:t>
      </w:r>
      <w:r w:rsidRPr="009B7BC5">
        <w:rPr>
          <w:rFonts w:ascii="Times New Roman" w:eastAsia="Times New Roman" w:hAnsi="Times New Roman"/>
          <w:color w:val="000000"/>
          <w:sz w:val="24"/>
          <w:szCs w:val="24"/>
        </w:rPr>
        <w:t>xuất hiện côđôn kết thúc?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3’AGG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3’AXX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3’AXA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AAT5’.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9: </w:t>
      </w:r>
      <w:r w:rsidRPr="009B7BC5">
        <w:rPr>
          <w:rFonts w:ascii="Times New Roman" w:eastAsia="Times New Roman" w:hAnsi="Times New Roman"/>
          <w:color w:val="000000"/>
          <w:sz w:val="24"/>
          <w:szCs w:val="24"/>
        </w:rPr>
        <w:t>Loại nông phẩm nào sau đây thường được phơi khô để giảm cường độ hô hấp trong quá trình bảo quản?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Cây mía.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Hạt cà phê.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Quả cam.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Quả dưa hấu.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0: </w:t>
      </w:r>
      <w:r w:rsidRPr="009B7BC5">
        <w:rPr>
          <w:rFonts w:ascii="Times New Roman" w:eastAsia="Times New Roman" w:hAnsi="Times New Roman"/>
          <w:color w:val="000000"/>
          <w:sz w:val="24"/>
          <w:szCs w:val="24"/>
        </w:rPr>
        <w:t>Một loài thực vật, xét 2 cặp gen phân li độc lập, alen A quy định thần có trội hoàn toàn so với alen a quy định thân thấp, alen B quy định hoa đỏ trội hoàn tuần so với alen b quy định hoa trắng. Phép lai P: Cây thân cao, hoa đỏ × Cây thân cao, hoa đỏ, thu được F1. Theo lý thuyết, nếu F1 xuất hiện kiểu hình thân cao, hoa đỏ thì tỉ lệ kiểu hình này có thể là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8,7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75,0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6,2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12,50%.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1: </w:t>
      </w:r>
      <w:r w:rsidRPr="009B7BC5">
        <w:rPr>
          <w:rFonts w:ascii="Times New Roman" w:eastAsia="Times New Roman" w:hAnsi="Times New Roman"/>
          <w:color w:val="000000"/>
          <w:sz w:val="24"/>
          <w:szCs w:val="24"/>
        </w:rPr>
        <w:t>Một loài thực vật giao phấn ngẫu nhiên, xét 4 cặp gen A, a; B, b; D, d; E, e; C, c; E, e. Bốn cặp gen này nằm trên 4 cặp NST, mỗi cặp gen quy định 1 tính trạng, các alen trội là trội hoản toàn. Giả sử do đột biến, trong loài đã xuất hiện các dạng thể ba tương ứng với các cặp NST đang xét, các thể ba đều có khả năng sống và không phát sinh các dạng đột biến khác. Theo lí thuyết, trong loài này các thể ba mang kiểu hình của cả 3 loại len trội là A, B, E và kiểu hình của alen lặn d có tối đa bao nhiêu loại kiểu gen?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8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4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2: </w:t>
      </w:r>
      <w:r w:rsidRPr="009B7BC5">
        <w:rPr>
          <w:rFonts w:ascii="Times New Roman" w:eastAsia="Times New Roman" w:hAnsi="Times New Roman"/>
          <w:color w:val="000000"/>
          <w:sz w:val="24"/>
          <w:szCs w:val="24"/>
        </w:rPr>
        <w:t>Một loài thực vật, xét 2 cặp gen A, a, B, b quy định 2 tính trạng, các alen trội là trội hoàn toàn, Phép lai P: 2 cây thuần chủng có kiểu hình khác nhau về 2 tính trạng giao phấn với nhau, thu được F1. Cho F1 giao phấn với cây M trong loài, thu được đời com có tỉ lệ kiểu hình là 3: 3: 1: 1. Theo lý thuyết, số loại kiểu gen ở đời con có thể là trường hợp nào sau đây?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9.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5.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3: </w:t>
      </w:r>
      <w:r w:rsidRPr="009B7BC5">
        <w:rPr>
          <w:rFonts w:ascii="Times New Roman" w:eastAsia="Times New Roman" w:hAnsi="Times New Roman"/>
          <w:color w:val="000000"/>
          <w:sz w:val="24"/>
          <w:szCs w:val="24"/>
        </w:rPr>
        <w:t xml:space="preserve">Một loài thực vật, alen A quy định thân cao trội hoàn toàn so với alen a quy định thân thấp, alen B quy định hoa đỏ trội hoàn toàn so với alen b quy định hoa trắng, 2 cặp </w:t>
      </w:r>
      <w:r w:rsidR="00951353">
        <w:rPr>
          <w:rFonts w:ascii="Times New Roman" w:eastAsia="Times New Roman" w:hAnsi="Times New Roman"/>
          <w:color w:val="000000"/>
          <w:sz w:val="24"/>
          <w:szCs w:val="24"/>
        </w:rPr>
        <w:t>gen này phân li độc lập. Phép lai</w:t>
      </w:r>
      <w:r w:rsidRPr="009B7BC5">
        <w:rPr>
          <w:rFonts w:ascii="Times New Roman" w:eastAsia="Times New Roman" w:hAnsi="Times New Roman"/>
          <w:color w:val="000000"/>
          <w:sz w:val="24"/>
          <w:szCs w:val="24"/>
        </w:rPr>
        <w:t xml:space="preserve"> P: Cây thân cao, hoa đỏ × Cây thân cao, hoa đỏ, thu được F1 gồm 75% cây thân cao, hoa đỏ và 25% cây thân cao, hoa trắng. Cho các cây F1 giao phấn ngẫu nhiên, thu được F2 có 4 loại kiểu hình. Theo lý thuyết, số cây có 2 alen trội ở F2 chiếm tỉ lệ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1/3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3/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7/16.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1/4.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14: </w:t>
      </w:r>
      <w:r w:rsidRPr="009B7BC5">
        <w:rPr>
          <w:rFonts w:ascii="Times New Roman" w:eastAsia="Times New Roman" w:hAnsi="Times New Roman"/>
          <w:color w:val="000000"/>
          <w:sz w:val="24"/>
          <w:szCs w:val="24"/>
        </w:rPr>
        <w:t xml:space="preserve">Một loài thực vật, xét 3 cặp gen: A, a B, b; D, d; mỗi cặp gen quy định 1 tính trạng, các alen trội là trội hoàn toàn. Phép lai P: 2 cây đều có kiểu hình trội về 3 tính trạng giao phấn với nhau, thu được F1 có tỉ lệ kiểu hình là 6: 3: 3: 2: 1: 1 và có số cây mang 1 alen trội chiếm 12,5%. Theo lí thuyết, có bao nhiêu phát biểu sau đây đúng?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F1 không xuất hiện kiểu gen đồng hợp 3 cặp ge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F1 có 50% số cây dị hợp 1 cặp ge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III. F1 có 3 loại kiểu gen dị hợp 2 cặp gen.</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V. F1 có 5 loại kiểu gen quy định kiểu hình trội về 3 tính trạng.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lastRenderedPageBreak/>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15: </w:t>
      </w:r>
      <w:r w:rsidRPr="009B7BC5">
        <w:rPr>
          <w:rFonts w:ascii="Times New Roman" w:eastAsia="Times New Roman" w:hAnsi="Times New Roman"/>
          <w:color w:val="000000"/>
          <w:sz w:val="24"/>
          <w:szCs w:val="24"/>
        </w:rPr>
        <w:t xml:space="preserve">Một quần thể thú ngẫu phối, xét 4 gen: gen 1 và gen 2 cũng nằm trên 1 NST thường, gen 3 và gen 4 cùng nằm ở vùng không tương đồng trên NST giới tính X. Cho biết quần thể này có tối đa 8 loại giao tử thuộc gen 1 và gen 2; tối đa 5 loại tinh trùng thuộc gen và gen 4 (trong đó có cả tinh trùng mang NST X và tinh trùng mang NST Y). Theo lí thuyết, quần thể này có tối đa bao nhiều loại kiểu gen thuộc các gen đang xét?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A. </w:t>
      </w:r>
      <w:r w:rsidR="009B7BC5" w:rsidRPr="00951353">
        <w:rPr>
          <w:rFonts w:ascii="Times New Roman" w:eastAsia="Times New Roman" w:hAnsi="Times New Roman"/>
          <w:color w:val="000000"/>
          <w:sz w:val="24"/>
          <w:szCs w:val="24"/>
        </w:rPr>
        <w:t xml:space="preserve">169. </w:t>
      </w: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B. </w:t>
      </w:r>
      <w:r w:rsidR="009B7BC5" w:rsidRPr="00951353">
        <w:rPr>
          <w:rFonts w:ascii="Times New Roman" w:eastAsia="Times New Roman" w:hAnsi="Times New Roman"/>
          <w:color w:val="000000"/>
          <w:sz w:val="24"/>
          <w:szCs w:val="24"/>
        </w:rPr>
        <w:t xml:space="preserve">360 </w:t>
      </w: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C. </w:t>
      </w:r>
      <w:r w:rsidR="009B7BC5" w:rsidRPr="00951353">
        <w:rPr>
          <w:rFonts w:ascii="Times New Roman" w:eastAsia="Times New Roman" w:hAnsi="Times New Roman"/>
          <w:color w:val="000000"/>
          <w:sz w:val="24"/>
          <w:szCs w:val="24"/>
        </w:rPr>
        <w:t xml:space="preserve">720. </w:t>
      </w: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D. </w:t>
      </w:r>
      <w:r w:rsidR="009B7BC5" w:rsidRPr="00951353">
        <w:rPr>
          <w:rFonts w:ascii="Times New Roman" w:eastAsia="Times New Roman" w:hAnsi="Times New Roman"/>
          <w:color w:val="000000"/>
          <w:sz w:val="24"/>
          <w:szCs w:val="24"/>
        </w:rPr>
        <w:t xml:space="preserve">504.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353">
        <w:rPr>
          <w:rFonts w:ascii="Times New Roman" w:eastAsia="Times New Roman" w:hAnsi="Times New Roman"/>
          <w:b/>
          <w:bCs/>
          <w:color w:val="000000"/>
          <w:sz w:val="24"/>
          <w:szCs w:val="24"/>
        </w:rPr>
        <w:t xml:space="preserve">Câu 116: </w:t>
      </w:r>
      <w:r w:rsidRPr="00951353">
        <w:rPr>
          <w:rFonts w:ascii="Times New Roman" w:eastAsia="Times New Roman" w:hAnsi="Times New Roman"/>
          <w:color w:val="000000"/>
          <w:sz w:val="24"/>
          <w:szCs w:val="24"/>
        </w:rPr>
        <w:t>Cho sơ đồ phả hệ sau: </w:t>
      </w:r>
    </w:p>
    <w:p w:rsidR="00951353" w:rsidRPr="00951353" w:rsidRDefault="003E2EB6" w:rsidP="00951353">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drawing>
          <wp:inline distT="0" distB="0" distL="0" distR="0">
            <wp:extent cx="5934710" cy="1630680"/>
            <wp:effectExtent l="0" t="0" r="8890" b="762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4710" cy="1630680"/>
                    </a:xfrm>
                    <a:prstGeom prst="rect">
                      <a:avLst/>
                    </a:prstGeom>
                    <a:noFill/>
                    <a:ln>
                      <a:noFill/>
                    </a:ln>
                  </pic:spPr>
                </pic:pic>
              </a:graphicData>
            </a:graphic>
          </wp:inline>
        </w:drawing>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Cho biết mỗi bệnh do 1 trong 2 alen của 1 gen quy định, người số 10 không mang alen gây bệnh A, người số 8 mang alen gây bệnh H và các gen phân li độc lập. Theo lí thuyết, có bao nhiêu phát biểu sau đây đúng?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Xác định được tối đa kiểu gen của 8 người trong phả hệ.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Xác suất sinh con trai đầu lòng không bị bệnh A và không bị bệnh B của cặp 12 – 13 là 63/160.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Xác suất sinh con gái đầu lòng không mang alen gây bệnh A và không mang alen gây bệnh B của cặp 12 – 13 là 49/240.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V. Người số 4, 6, 7, 13 và 14 có thể có kiểu gen giống nhau.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7: </w:t>
      </w:r>
      <w:r w:rsidRPr="009B7BC5">
        <w:rPr>
          <w:rFonts w:ascii="Times New Roman" w:eastAsia="Times New Roman" w:hAnsi="Times New Roman"/>
          <w:color w:val="000000"/>
          <w:sz w:val="24"/>
          <w:szCs w:val="24"/>
        </w:rPr>
        <w:t>Một loài thực vật, alen A quy định hoa đỏ trội hoàn toàn so với alen a quy định hoa trắng. Phép lai P: Cây hoa đỏ × Cây hoa đỏ, thu được F1 gồm toàn cây hoa đỏ. Cho các cây F1 giao phấn ngẫu nhiên, thu được F2 có cả cây hoa đỏ và cây hoa trắng. Theo lí thuyết, tỉ lệ kiểu hình ở F2 là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3: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7: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15: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5: 3.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8: </w:t>
      </w:r>
      <w:r w:rsidRPr="009B7BC5">
        <w:rPr>
          <w:rFonts w:ascii="Times New Roman" w:eastAsia="Times New Roman" w:hAnsi="Times New Roman"/>
          <w:color w:val="000000"/>
          <w:sz w:val="24"/>
          <w:szCs w:val="24"/>
        </w:rPr>
        <w:t>Một tế bào s</w:t>
      </w:r>
      <w:r w:rsidR="00951353">
        <w:rPr>
          <w:rFonts w:ascii="Times New Roman" w:eastAsia="Times New Roman" w:hAnsi="Times New Roman"/>
          <w:color w:val="000000"/>
          <w:sz w:val="24"/>
          <w:szCs w:val="24"/>
        </w:rPr>
        <w:t xml:space="preserve">inh tinh của cơ thể có kiểu gen </w:t>
      </w:r>
      <w:r w:rsidR="00951353" w:rsidRPr="00951353">
        <w:rPr>
          <w:rFonts w:ascii="Times New Roman" w:eastAsia="Times New Roman" w:hAnsi="Times New Roman"/>
          <w:color w:val="000000"/>
          <w:position w:val="-24"/>
          <w:sz w:val="24"/>
          <w:szCs w:val="24"/>
        </w:rPr>
        <w:object w:dxaOrig="1060" w:dyaOrig="660">
          <v:shape id="_x0000_i1026" type="#_x0000_t75" style="width:53pt;height:32.85pt" o:ole="">
            <v:imagedata r:id="rId9" o:title=""/>
          </v:shape>
          <o:OLEObject Type="Embed" ProgID="Equation.DSMT4" ShapeID="_x0000_i1026" DrawAspect="Content" ObjectID="_1747081207" r:id="rId10"/>
        </w:object>
      </w:r>
      <w:r w:rsidR="00951353">
        <w:rPr>
          <w:rFonts w:ascii="Times New Roman" w:eastAsia="Times New Roman" w:hAnsi="Times New Roman"/>
          <w:color w:val="000000"/>
          <w:sz w:val="24"/>
          <w:szCs w:val="24"/>
          <w:vertAlign w:val="superscript"/>
        </w:rPr>
        <w:t xml:space="preserve"> </w:t>
      </w:r>
      <w:r w:rsidRPr="009B7BC5">
        <w:rPr>
          <w:rFonts w:ascii="Times New Roman" w:eastAsia="Times New Roman" w:hAnsi="Times New Roman"/>
          <w:color w:val="000000"/>
          <w:sz w:val="24"/>
          <w:szCs w:val="24"/>
        </w:rPr>
        <w:t>giảm phân, cặp NST thường không phân li trong giảm phân I, giảm phân II diễn ra bình thường, cặp NST giới tính phân li bình thường, Theo lý thuyết, nếu tế bào này tạo ra số loại giao tử tối đa thì tỉ lệ các loại giao tử được tạo ra có thể là trường hợp nào sau đây?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3: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2: 1: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2: 1: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1: 1: 1: 1.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9: </w:t>
      </w:r>
      <w:r w:rsidRPr="009B7BC5">
        <w:rPr>
          <w:rFonts w:ascii="Times New Roman" w:eastAsia="Times New Roman" w:hAnsi="Times New Roman"/>
          <w:color w:val="000000"/>
          <w:sz w:val="24"/>
          <w:szCs w:val="24"/>
        </w:rPr>
        <w:t>Một gen ở sinh vật nhân sơ, trên mạch 1 có %A – %X = 10% và %T – %X = 30%; trên mạch 2 có %X – %G = 20%. Theo lý thuyết, trong tổng số nuclêôtit trên mạch 2, số nuclêôtit loại G chiếm tỉ lệ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4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0%.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20: </w:t>
      </w:r>
      <w:r w:rsidRPr="009B7BC5">
        <w:rPr>
          <w:rFonts w:ascii="Times New Roman" w:eastAsia="Times New Roman" w:hAnsi="Times New Roman"/>
          <w:color w:val="000000"/>
          <w:sz w:val="24"/>
          <w:szCs w:val="24"/>
        </w:rPr>
        <w:t>Một loài thực vật, màu hoa do 2 cặp gen: A, a; B, b phân li độc lập cùng quy định; kiểu gen có cả 2 loại alen trội A và B quy định hoa đỏ; kiểu gen chỉ có 1 loại alen trội A quy định hoa vàng; kiểu gen chỉ có 1 loại alen trội B quy định hoa hồng; kiểu gen aabb quy định hoa trắng; hình dạng quả do cặp gen D, d quy định. Thế hệ P: Cây hoa đỏ, quả dài tự thụ phấn, thu được F1 có tỉ lệ 56,25% cây hoa đỏ, quả dài : 18,75% cây hoa vàng, quả dài : 18,75% cây hoa hồng, quả ngắn : 6,25% cây hoa trắng, quả ngắn. Cho cây ở thế hệ P thụ phấn cho các cây khác nhau trong loài, đời con của mỗi phép lai đều thu được 25% số cây hoa vàng, quả dài. Theo lí thuyết, có tối đa bao nhiêu phép lai phù hợp? </w:t>
      </w:r>
    </w:p>
    <w:p w:rsidR="009B7BC5" w:rsidRPr="009B7BC5"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6.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9.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7. </w:t>
      </w:r>
    </w:p>
    <w:p w:rsidR="009B7BC5" w:rsidRPr="009B7BC5" w:rsidRDefault="009B7BC5" w:rsidP="00951353">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sidRPr="009B7BC5">
        <w:rPr>
          <w:rFonts w:ascii="Times New Roman" w:eastAsia="Times New Roman" w:hAnsi="Times New Roman"/>
          <w:b/>
          <w:bCs/>
          <w:color w:val="000000"/>
          <w:sz w:val="24"/>
          <w:szCs w:val="24"/>
        </w:rPr>
        <w:t>----------------</w:t>
      </w:r>
      <w:r w:rsidR="00951353">
        <w:rPr>
          <w:rFonts w:ascii="Times New Roman" w:eastAsia="Times New Roman" w:hAnsi="Times New Roman"/>
          <w:b/>
          <w:bCs/>
          <w:color w:val="000000"/>
          <w:sz w:val="24"/>
          <w:szCs w:val="24"/>
        </w:rPr>
        <w:t xml:space="preserve"> </w:t>
      </w:r>
      <w:r w:rsidRPr="009B7BC5">
        <w:rPr>
          <w:rFonts w:ascii="Times New Roman" w:eastAsia="Times New Roman" w:hAnsi="Times New Roman"/>
          <w:b/>
          <w:bCs/>
          <w:color w:val="000000"/>
          <w:sz w:val="24"/>
          <w:szCs w:val="24"/>
        </w:rPr>
        <w:t>HẾT----------------</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951353" w:rsidRDefault="009B7BC5"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FF0000"/>
          <w:sz w:val="24"/>
          <w:szCs w:val="24"/>
        </w:rPr>
      </w:pPr>
      <w:r w:rsidRPr="004F7C8B">
        <w:rPr>
          <w:rFonts w:ascii="Times New Roman" w:eastAsia="Times New Roman" w:hAnsi="Times New Roman"/>
          <w:b/>
          <w:bCs/>
          <w:color w:val="FF0000"/>
          <w:sz w:val="24"/>
          <w:szCs w:val="24"/>
        </w:rPr>
        <w:t>BẢNG ĐÁP ÁN ĐỀ CHÍNH THỨC THPTQG MÔN SINH ĐỢT 1 MÃ 213</w:t>
      </w:r>
    </w:p>
    <w:p w:rsidR="004F7C8B" w:rsidRPr="004F7C8B" w:rsidRDefault="004F7C8B"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FF0000"/>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1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2C</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3A</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4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5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6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7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8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9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0C</w:t>
            </w:r>
          </w:p>
        </w:tc>
      </w:tr>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1D</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2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3D</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4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5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6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7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8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9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0A</w:t>
            </w:r>
          </w:p>
        </w:tc>
      </w:tr>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1C</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2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3C</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4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5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6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7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8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9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0B</w:t>
            </w:r>
          </w:p>
        </w:tc>
      </w:tr>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1D</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2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3A</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4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5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6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7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8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9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20D</w:t>
            </w:r>
          </w:p>
        </w:tc>
      </w:tr>
    </w:tbl>
    <w:p w:rsidR="00951353" w:rsidRDefault="00951353"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p>
    <w:p w:rsidR="00951353" w:rsidRPr="004F7C8B" w:rsidRDefault="009B7BC5"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FF0000"/>
          <w:sz w:val="24"/>
          <w:szCs w:val="24"/>
        </w:rPr>
      </w:pPr>
      <w:r w:rsidRPr="004F7C8B">
        <w:rPr>
          <w:rFonts w:ascii="Times New Roman" w:eastAsia="Times New Roman" w:hAnsi="Times New Roman"/>
          <w:b/>
          <w:bCs/>
          <w:color w:val="FF0000"/>
          <w:sz w:val="24"/>
          <w:szCs w:val="24"/>
        </w:rPr>
        <w:t>LỜI GIẢI ĐỀ CHÍNH THỨC THPTQG MÔN SINH ĐỢT 1 MÃ 213</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1</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Vì A = T, G = X nên ta có 500A = 500T.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2</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Cụ Menden đã giành cả </w:t>
      </w:r>
      <w:r w:rsidR="00951353">
        <w:rPr>
          <w:rFonts w:ascii="Times New Roman" w:eastAsia="Times New Roman" w:hAnsi="Times New Roman"/>
          <w:color w:val="000000"/>
          <w:sz w:val="24"/>
          <w:szCs w:val="24"/>
        </w:rPr>
        <w:t xml:space="preserve">thanh xuân để đếm đậu Hà La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3</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Timin là đơn phân của AD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4</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Quần thể là tập hợp các cá thể cùng loài, cùng sống trong 1 khoảng khôn gian xác định, vào 1 thời gian nhất định, có khả năng sinh sản và tạo ra thế hệ mới.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5</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Tỉ lệ giới tính là một đặc trưng cơ bản của quần thể sinh vật.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Loài ưu thế, Loài đặc trưng, Thành phần loài là các đặc trưng cơ bản của quần xã.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6</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Vì là gen nằm trên vùng ko tương đồng của NST giới tính X. Nên trên Y sẽ không có alen của gen này.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7</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Trong một chuỗi thức ăn mở đầu bằng sinh vật sản xuất, sinh vật tiêu thụ bậc 1 thuộc bậc dinh dưỡng cấp 2.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8</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Các yếu tỗ ngẫu nhiên có thể loại bỏ hoàn toàn một alen nào đó (có thể loại bỏ alen có lợi, có thể loại bỏ alen có hại) khỏi quần thể.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9</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Thể một (2n – 1): tế bào lưỡng bội bị mất 1 NST của 1 cặp NST nào đó.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0</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Kiểu gen hoa đỏ, quả tròn thuần chủng là AABB.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1</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 xml:space="preserve">Theo thuyết tiến hóa hiện đại, nhân tố không phải là nhân tố tiến hóa là giao phối ngẫu nhiên vì giao phối ngẫu nhiên không làm thay đổi tần số alen và thành phần kiểu gen của quần thể.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2</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Nitơ là nguyên tố khoáng thiết yếu đóng vai trò trong thành phần của prôtêin, axit nuclêic, ....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3</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Theo công thức Hecdi – Vanbec thì tần số gen AA của quần thể này là p</w:t>
      </w:r>
      <w:r w:rsidRPr="009B7BC5">
        <w:rPr>
          <w:rFonts w:ascii="Times New Roman" w:eastAsia="Times New Roman" w:hAnsi="Times New Roman"/>
          <w:color w:val="000000"/>
          <w:sz w:val="24"/>
          <w:szCs w:val="24"/>
          <w:vertAlign w:val="superscript"/>
        </w:rPr>
        <w:t>2</w:t>
      </w:r>
      <w:r w:rsidRPr="009B7BC5">
        <w:rPr>
          <w:rFonts w:ascii="Times New Roman" w:eastAsia="Times New Roman" w:hAnsi="Times New Roman"/>
          <w:color w:val="000000"/>
          <w:sz w:val="24"/>
          <w:szCs w:val="24"/>
        </w:rPr>
        <w:t xml:space="preserve">.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4</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Quá trình giảm phân của cơ thể có kiểu gen </w:t>
      </w:r>
      <w:r w:rsidR="00951353" w:rsidRPr="00951353">
        <w:rPr>
          <w:rFonts w:ascii="Times New Roman" w:eastAsia="Times New Roman" w:hAnsi="Times New Roman"/>
          <w:color w:val="000000"/>
          <w:position w:val="-24"/>
          <w:sz w:val="24"/>
          <w:szCs w:val="24"/>
        </w:rPr>
        <w:object w:dxaOrig="440" w:dyaOrig="660">
          <v:shape id="_x0000_i1027" type="#_x0000_t75" style="width:21.9pt;height:32.85pt" o:ole="">
            <v:imagedata r:id="rId11" o:title=""/>
          </v:shape>
          <o:OLEObject Type="Embed" ProgID="Equation.DSMT4" ShapeID="_x0000_i1027" DrawAspect="Content" ObjectID="_1747081208" r:id="rId12"/>
        </w:object>
      </w:r>
      <w:r w:rsidRPr="00951353">
        <w:rPr>
          <w:rFonts w:ascii="Times New Roman" w:eastAsia="Times New Roman" w:hAnsi="Times New Roman"/>
          <w:color w:val="000000"/>
          <w:sz w:val="24"/>
          <w:szCs w:val="24"/>
        </w:rPr>
        <w:t xml:space="preserve"> xảy ra hoán vị gen tạo ra 2 loại</w:t>
      </w:r>
      <w:r w:rsidRPr="009B7BC5">
        <w:rPr>
          <w:rFonts w:ascii="Times New Roman" w:eastAsia="Times New Roman" w:hAnsi="Times New Roman"/>
          <w:color w:val="000000"/>
          <w:sz w:val="24"/>
          <w:szCs w:val="24"/>
          <w:vertAlign w:val="superscript"/>
        </w:rPr>
        <w:t xml:space="preserve"> </w:t>
      </w:r>
      <w:r w:rsidRPr="009B7BC5">
        <w:rPr>
          <w:rFonts w:ascii="Times New Roman" w:eastAsia="Times New Roman" w:hAnsi="Times New Roman"/>
          <w:color w:val="000000"/>
          <w:sz w:val="24"/>
          <w:szCs w:val="24"/>
        </w:rPr>
        <w:t xml:space="preserve">giao tử hoán vị là </w:t>
      </w:r>
      <w:r w:rsidRPr="00951353">
        <w:rPr>
          <w:rFonts w:ascii="Times New Roman" w:eastAsia="Times New Roman" w:hAnsi="Times New Roman"/>
          <w:color w:val="000000"/>
          <w:sz w:val="24"/>
          <w:szCs w:val="24"/>
          <w:u w:val="single"/>
        </w:rPr>
        <w:t>Ab</w:t>
      </w:r>
      <w:r w:rsidRPr="009B7BC5">
        <w:rPr>
          <w:rFonts w:ascii="Times New Roman" w:eastAsia="Times New Roman" w:hAnsi="Times New Roman"/>
          <w:color w:val="000000"/>
          <w:sz w:val="24"/>
          <w:szCs w:val="24"/>
        </w:rPr>
        <w:t xml:space="preserve"> và </w:t>
      </w:r>
      <w:r w:rsidRPr="00951353">
        <w:rPr>
          <w:rFonts w:ascii="Times New Roman" w:eastAsia="Times New Roman" w:hAnsi="Times New Roman"/>
          <w:color w:val="000000"/>
          <w:sz w:val="24"/>
          <w:szCs w:val="24"/>
          <w:u w:val="single"/>
        </w:rPr>
        <w:t>aB</w:t>
      </w:r>
      <w:r w:rsidRPr="009B7BC5">
        <w:rPr>
          <w:rFonts w:ascii="Times New Roman" w:eastAsia="Times New Roman" w:hAnsi="Times New Roman"/>
          <w:color w:val="000000"/>
          <w:sz w:val="24"/>
          <w:szCs w:val="24"/>
        </w:rPr>
        <w:t xml:space="preserve">.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5</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 xml:space="preserve">Vì phép lai nghịch là phép lai ngược của phép lai thuậ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6</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 xml:space="preserve">Các dạng đột biến cấu trúc NST: mất đoạn, đảo đoạn, lặp đoạn, chuyển đoạn đều làm thay đổi cấu trúc NST.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7</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Sinh vật sản xuất phần lớn đều là thực vật.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8</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Động vật hô hấp bằng hệ thống ống khí là châu chấu. </w:t>
      </w:r>
    </w:p>
    <w:p w:rsidR="00951353" w:rsidRPr="009B7BC5" w:rsidRDefault="003E2EB6" w:rsidP="00951353">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drawing>
          <wp:inline distT="0" distB="0" distL="0" distR="0">
            <wp:extent cx="4201160" cy="1155700"/>
            <wp:effectExtent l="0" t="0" r="8890" b="635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01160" cy="1155700"/>
                    </a:xfrm>
                    <a:prstGeom prst="rect">
                      <a:avLst/>
                    </a:prstGeom>
                    <a:noFill/>
                    <a:ln>
                      <a:noFill/>
                    </a:ln>
                  </pic:spPr>
                </pic:pic>
              </a:graphicData>
            </a:graphic>
          </wp:inline>
        </w:drawing>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9</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Lai tế bào xôma (hay dung hợp tế bào trần) là dung hợp hai loại tế bào sinh dưỡng với nhau.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100</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Kiến thức trong SGK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1</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lastRenderedPageBreak/>
        <w:t>I. Đúng vì khi biết đặc điểm của loài cây đó thì chúng ta sẽ tưới nước một cách hợp lí.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Đúng vì đất cũng là nhân tố ảnh hưởng tới sự hấp thụ nước và muối khoáng của rễ.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Đúng vì thời tiết trời trưa nắng mà tưới nước thì cây sẽ bị héo hoặc chết.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V. Đúng vì mỗi giai đoạn sinh trưởng phát triển cần lượng nước khác nhau.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2</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út xoang nhĩ có khả năng tự phát xung điện. Nên khi một bệnh nhân được lắp máy hỗ trợ tim có chức năng phát xung điện cho tim thay thế cho nút xoang nhĩ.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3</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Câu này đề ghi thêm giới tính đực, cái vào khá là “lừa tình” có thể khiến cho một số bạn nhầm lẫn là gen này nằm trên NST giới tín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Ở đây khi nhìn vào các đời con F1, F2 thì ta thấy tỉ lệ kiểu hình ở 2 giới là như nhau, phép lai thuận và nghịch cho kết quả giống nhau </w:t>
      </w:r>
    </w:p>
    <w:p w:rsidR="00B80DF3" w:rsidRDefault="00B80DF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B80DF3">
        <w:rPr>
          <w:rFonts w:ascii="Cambria Math" w:eastAsia="Times New Roman" w:hAnsi="Cambria Math" w:cs="Cambria Math"/>
          <w:color w:val="000000"/>
          <w:position w:val="-6"/>
          <w:sz w:val="24"/>
          <w:szCs w:val="24"/>
        </w:rPr>
        <w:object w:dxaOrig="300" w:dyaOrig="240">
          <v:shape id="_x0000_i1028" type="#_x0000_t75" style="width:15pt;height:12.1pt" o:ole="">
            <v:imagedata r:id="rId14" o:title=""/>
          </v:shape>
          <o:OLEObject Type="Embed" ProgID="Equation.DSMT4" ShapeID="_x0000_i1028" DrawAspect="Content" ObjectID="_1747081209" r:id="rId15"/>
        </w:object>
      </w:r>
      <w:r w:rsidR="009B7BC5" w:rsidRPr="009B7BC5">
        <w:rPr>
          <w:rFonts w:ascii="Times New Roman" w:eastAsia="Times New Roman" w:hAnsi="Times New Roman"/>
          <w:color w:val="000000"/>
          <w:sz w:val="24"/>
          <w:szCs w:val="24"/>
        </w:rPr>
        <w:t xml:space="preserve"> Gen này nằm trên NST thường và không chịu ảnh hưởng bởi giới tính; gen này nằm trong nh</w:t>
      </w:r>
      <w:r>
        <w:rPr>
          <w:rFonts w:ascii="Times New Roman" w:eastAsia="Times New Roman" w:hAnsi="Times New Roman"/>
          <w:color w:val="000000"/>
          <w:sz w:val="24"/>
          <w:szCs w:val="24"/>
        </w:rPr>
        <w:t xml:space="preserve">ân, không nằm trong tế bào chất </w:t>
      </w:r>
      <w:r w:rsidRPr="00B80DF3">
        <w:rPr>
          <w:rFonts w:ascii="Cambria Math" w:eastAsia="Times New Roman" w:hAnsi="Cambria Math" w:cs="Cambria Math"/>
          <w:color w:val="000000"/>
          <w:position w:val="-6"/>
          <w:sz w:val="24"/>
          <w:szCs w:val="24"/>
        </w:rPr>
        <w:object w:dxaOrig="300" w:dyaOrig="240">
          <v:shape id="_x0000_i1029" type="#_x0000_t75" style="width:15pt;height:12.1pt" o:ole="">
            <v:imagedata r:id="rId16" o:title=""/>
          </v:shape>
          <o:OLEObject Type="Embed" ProgID="Equation.DSMT4" ShapeID="_x0000_i1029" DrawAspect="Content" ObjectID="_1747081210" r:id="rId17"/>
        </w:object>
      </w:r>
      <w:r w:rsidR="009B7BC5" w:rsidRPr="009B7BC5">
        <w:rPr>
          <w:rFonts w:ascii="Times New Roman" w:eastAsia="Times New Roman" w:hAnsi="Times New Roman"/>
          <w:color w:val="000000"/>
          <w:sz w:val="24"/>
          <w:szCs w:val="24"/>
        </w:rPr>
        <w:t xml:space="preserve"> B đú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Ở thế hệ P, đen × đỏ → F1 toàn mắt đen </w:t>
      </w:r>
      <w:r w:rsidR="00B80DF3" w:rsidRPr="00B80DF3">
        <w:rPr>
          <w:rFonts w:ascii="Cambria Math" w:eastAsia="Times New Roman" w:hAnsi="Cambria Math" w:cs="Cambria Math"/>
          <w:color w:val="000000"/>
          <w:position w:val="-6"/>
          <w:sz w:val="24"/>
          <w:szCs w:val="24"/>
        </w:rPr>
        <w:object w:dxaOrig="300" w:dyaOrig="240">
          <v:shape id="_x0000_i1030" type="#_x0000_t75" style="width:15pt;height:12.1pt" o:ole="">
            <v:imagedata r:id="rId18" o:title=""/>
          </v:shape>
          <o:OLEObject Type="Embed" ProgID="Equation.DSMT4" ShapeID="_x0000_i1030" DrawAspect="Content" ObjectID="_1747081211" r:id="rId19"/>
        </w:object>
      </w:r>
      <w:r w:rsidRPr="009B7BC5">
        <w:rPr>
          <w:rFonts w:ascii="Times New Roman" w:eastAsia="Times New Roman" w:hAnsi="Times New Roman"/>
          <w:color w:val="000000"/>
          <w:sz w:val="24"/>
          <w:szCs w:val="24"/>
        </w:rPr>
        <w:t xml:space="preserve"> đen trội hoàn toàn so với đỏ. </w:t>
      </w:r>
      <w:r w:rsidRPr="009B7BC5">
        <w:rPr>
          <w:rFonts w:ascii="Cambria Math" w:eastAsia="Times New Roman" w:hAnsi="Cambria Math" w:cs="Cambria Math"/>
          <w:color w:val="000000"/>
          <w:sz w:val="24"/>
          <w:szCs w:val="24"/>
        </w:rPr>
        <w:t>⇒</w:t>
      </w:r>
      <w:r w:rsidRPr="009B7BC5">
        <w:rPr>
          <w:rFonts w:ascii="Times New Roman" w:eastAsia="Times New Roman" w:hAnsi="Times New Roman"/>
          <w:color w:val="000000"/>
          <w:sz w:val="24"/>
          <w:szCs w:val="24"/>
        </w:rPr>
        <w:t xml:space="preserve"> D đú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Quy ước: A: đen &gt;&gt; a: đỏ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Dễ dàng nhận thấy kiểu gen của P là AA × aa → F1: Aa → F1 × F1: Aa × Aa → F2: 1/4 AA : 2/4 Aa : 1/4 aa </w:t>
      </w:r>
      <w:r w:rsidRPr="009B7BC5">
        <w:rPr>
          <w:rFonts w:ascii="Cambria Math" w:eastAsia="Times New Roman" w:hAnsi="Cambria Math" w:cs="Cambria Math"/>
          <w:color w:val="000000"/>
          <w:sz w:val="24"/>
          <w:szCs w:val="24"/>
        </w:rPr>
        <w:t>⇒</w:t>
      </w:r>
      <w:r w:rsidRPr="009B7BC5">
        <w:rPr>
          <w:rFonts w:ascii="Times New Roman" w:eastAsia="Times New Roman" w:hAnsi="Times New Roman"/>
          <w:color w:val="000000"/>
          <w:sz w:val="24"/>
          <w:szCs w:val="24"/>
        </w:rPr>
        <w:t xml:space="preserve"> A đú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C sai, trong tổng số con mắt đen ở F1 thì có 2/3 số cá có KG dị hợ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4</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p>
    <w:p w:rsidR="00B80DF3" w:rsidRDefault="00B80DF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Quá rõ ràng rồi nhỉ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105</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Trong cơ chế điều hòa hoạt động của opêron Lac ở vi khuẩn E. Coli, chất cảm ứng lactôzơ làm bất hoạt prôtêin ức chế.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6</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Bộ NST của loài D là 2nA + 2nB = 26 + 24 = 50. Của loài E là 2nC + 2nD = 26 + 50 = 76.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7</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Kỹ thuật này áp dụng đối với những loài cây có ổ sinh thái khác nhau để cùng sống trong một nơi cư trú, nhằm tiết kiệm diện tích, thời gian thu hoạc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úng vì khi trồng xen kẽ thì sẽ tận dụng được diện tích gieo trồng của các loài cây.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Đúng vì khi trồng xen kẽ sẽ tận dụng được môi trường sống để cây có thể phát triển và sinh trưở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Đúng vì khi trồng xen kẽ thì tổng sinh khối của các cây trong vườn sẽ lớn hơn và đều thu hoạch được nông phẩm trong vườ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V. Sai, cách này không “động chạm” gì tới sự sinh trưởng và phát triển của các loài cây cả.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8</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riplet 3’AGG5’ có codon trên mARN là 5’UXX3’, có đột biến điểm kiểu gì cũng không x</w:t>
      </w:r>
      <w:r w:rsidR="00B80DF3">
        <w:rPr>
          <w:rFonts w:ascii="Times New Roman" w:eastAsia="Times New Roman" w:hAnsi="Times New Roman"/>
          <w:color w:val="000000"/>
          <w:sz w:val="24"/>
          <w:szCs w:val="24"/>
        </w:rPr>
        <w:t xml:space="preserve">uất hiện côđôn kết thúc đượ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9</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Hạt cà phê khi phơi khô sẽ làm giảm cường độ hô hấp trong quá trình bảo quản và giữ được hương vị tự nhiên của hạt cà phê.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0: Đáp án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 cao &gt; a thấp; B đỏ &gt; b trắng. hai gen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cao, đỏ x cao, đỏ = A_B_ x A_B_.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ới cặp A có 2 tr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AA x AA/ AA x Aa =&gt; F1: 100%A_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Aa x Aa =&gt; F1: 75% A_ : 25% a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ương tự với cặp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 xml:space="preserve">TH1: BB x BB/ BB x Bb =&gt; F1: 100% B_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Bb x Bb =&gt; F1: 75% B_ : 25% bb.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Vậy A_B_ (F1) có thể bằ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 100% x 100% = 100%.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 75% x 100% = 100% x 75% = 75%.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3= 75% x 75% = 56,25%.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1: Đáp án 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ể ba: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H1: thể ba ở gen 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573"/>
        <w:gridCol w:w="1574"/>
        <w:gridCol w:w="1574"/>
        <w:gridCol w:w="1574"/>
        <w:gridCol w:w="1574"/>
      </w:tblGrid>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B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D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Tổng</w:t>
            </w:r>
          </w:p>
        </w:tc>
      </w:tr>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Số kiểu gen</w:t>
            </w: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a (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e (1)</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8</w:t>
            </w:r>
          </w:p>
        </w:tc>
      </w:tr>
    </w:tbl>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H2 Thể ba ở gen A: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573"/>
        <w:gridCol w:w="1574"/>
        <w:gridCol w:w="1574"/>
        <w:gridCol w:w="1574"/>
        <w:gridCol w:w="1574"/>
      </w:tblGrid>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B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D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Tổng</w:t>
            </w:r>
          </w:p>
        </w:tc>
      </w:tr>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Số kiểu gen</w:t>
            </w: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w:t>
            </w:r>
          </w:p>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w:t>
            </w:r>
          </w:p>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 (3)</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 (1)</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2</w:t>
            </w:r>
          </w:p>
        </w:tc>
      </w:tr>
    </w:tbl>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ương tự với gen B và 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vertAlign w:val="superscript"/>
        </w:rPr>
      </w:pPr>
      <w:r w:rsidRPr="009B7BC5">
        <w:rPr>
          <w:rFonts w:ascii="Times New Roman" w:eastAsia="Times New Roman" w:hAnsi="Times New Roman"/>
          <w:color w:val="000000"/>
          <w:sz w:val="24"/>
          <w:szCs w:val="24"/>
        </w:rPr>
        <w:t>Ta có tổng số kiểu gen thể ba biểu hi</w:t>
      </w:r>
      <w:r w:rsidR="00B80DF3">
        <w:rPr>
          <w:rFonts w:ascii="Times New Roman" w:eastAsia="Times New Roman" w:hAnsi="Times New Roman"/>
          <w:color w:val="000000"/>
          <w:sz w:val="24"/>
          <w:szCs w:val="24"/>
        </w:rPr>
        <w:t xml:space="preserve">ện kiểu hình của A_,B_,D_,ee là </w:t>
      </w:r>
      <w:r w:rsidR="00B80DF3" w:rsidRPr="00B80DF3">
        <w:rPr>
          <w:rFonts w:ascii="Times New Roman" w:eastAsia="Times New Roman" w:hAnsi="Times New Roman"/>
          <w:color w:val="000000"/>
          <w:position w:val="-14"/>
          <w:sz w:val="24"/>
          <w:szCs w:val="24"/>
        </w:rPr>
        <w:object w:dxaOrig="1560" w:dyaOrig="440">
          <v:shape id="_x0000_i1031" type="#_x0000_t75" style="width:77.75pt;height:21.9pt" o:ole="">
            <v:imagedata r:id="rId20" o:title=""/>
          </v:shape>
          <o:OLEObject Type="Embed" ProgID="Equation.DSMT4" ShapeID="_x0000_i1031" DrawAspect="Content" ObjectID="_1747081212" r:id="rId21"/>
        </w:object>
      </w:r>
      <w:r w:rsidR="00B80DF3">
        <w:rPr>
          <w:rFonts w:ascii="Times New Roman" w:eastAsia="Times New Roman" w:hAnsi="Times New Roman"/>
          <w:color w:val="000000"/>
          <w:sz w:val="24"/>
          <w:szCs w:val="24"/>
          <w:vertAlign w:val="superscript"/>
        </w:rPr>
        <w:t xml:space="preserve"> </w:t>
      </w:r>
      <w:r w:rsidRPr="00B80DF3">
        <w:rPr>
          <w:rFonts w:ascii="Times New Roman" w:eastAsia="Times New Roman" w:hAnsi="Times New Roman"/>
          <w:color w:val="000000"/>
          <w:sz w:val="24"/>
          <w:szCs w:val="24"/>
        </w:rPr>
        <w:t>kiểu gen</w:t>
      </w:r>
      <w:r w:rsidRPr="009B7BC5">
        <w:rPr>
          <w:rFonts w:ascii="Times New Roman" w:eastAsia="Times New Roman" w:hAnsi="Times New Roman"/>
          <w:color w:val="000000"/>
          <w:sz w:val="24"/>
          <w:szCs w:val="24"/>
          <w:vertAlign w:val="superscript"/>
        </w:rPr>
        <w:t xml:space="preserve">.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2: Đáp án 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thuần chủng khác nhau về 2 cặp tính trạng tương phản =&gt; F1 dị hợp hai cặp ge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hai gen A và B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ỉ lệ kiểu hình chung 3 : 3 : 1 : 1 = (3:1)(1:1)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y ta có phép lai AaBb x Aabb/aaBb. =&gt; số loại kiểu gen = 3x2 = 6. (không thỏa mã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Hai gen A và B cùng nằm trên một nhiễm sắc thể.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 P dị hợp hai cặ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b/ab = 1/8 = 1/4x1/2 =&gt; một P sinh giao tử ab bằng 1/2 =&gt; dị hợp một cặp ge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à một P sinh ab bằng 1/4 =&gt; dị đều hoặc chéo, f = 50%. </w:t>
      </w:r>
    </w:p>
    <w:p w:rsidR="00B80DF3" w:rsidRPr="00B80DF3" w:rsidRDefault="009B7BC5" w:rsidP="00B80DF3">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có thể là </w:t>
      </w:r>
      <w:r w:rsidR="00B80DF3" w:rsidRPr="00B80DF3">
        <w:rPr>
          <w:rFonts w:ascii="Times New Roman" w:eastAsia="Times New Roman" w:hAnsi="Times New Roman"/>
          <w:color w:val="000000"/>
          <w:position w:val="-24"/>
          <w:sz w:val="24"/>
          <w:szCs w:val="24"/>
        </w:rPr>
        <w:object w:dxaOrig="3120" w:dyaOrig="660">
          <v:shape id="_x0000_i1032" type="#_x0000_t75" style="width:156.15pt;height:32.85pt" o:ole="">
            <v:imagedata r:id="rId22" o:title=""/>
          </v:shape>
          <o:OLEObject Type="Embed" ProgID="Equation.DSMT4" ShapeID="_x0000_i1032" DrawAspect="Content" ObjectID="_1747081213" r:id="rId23"/>
        </w:objec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kiểu gen = 7. (không thỏa mã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b/ab = 1/8 = 1/8x1 =&gt; một P sinh giao tử ab bằng 1 =&gt; 1 P có kiểu gen là </w:t>
      </w:r>
      <w:r w:rsidR="00B80DF3" w:rsidRPr="00B80DF3">
        <w:rPr>
          <w:rFonts w:ascii="Times New Roman" w:eastAsia="Times New Roman" w:hAnsi="Times New Roman"/>
          <w:color w:val="000000"/>
          <w:position w:val="-24"/>
          <w:sz w:val="24"/>
          <w:szCs w:val="24"/>
        </w:rPr>
        <w:object w:dxaOrig="420" w:dyaOrig="660">
          <v:shape id="_x0000_i1033" type="#_x0000_t75" style="width:20.75pt;height:32.85pt" o:ole="">
            <v:imagedata r:id="rId24" o:title=""/>
          </v:shape>
          <o:OLEObject Type="Embed" ProgID="Equation.DSMT4" ShapeID="_x0000_i1033" DrawAspect="Content" ObjectID="_1747081214" r:id="rId25"/>
        </w:objec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Phép lai phân tíc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một P sinh ab bằng 1/8 =&gt; dị chéo, f = 25%. </w:t>
      </w:r>
    </w:p>
    <w:p w:rsidR="00B80DF3" w:rsidRPr="009B7BC5" w:rsidRDefault="009B7BC5" w:rsidP="00B80DF3">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có thể là </w:t>
      </w:r>
      <w:r w:rsidR="00B80DF3" w:rsidRPr="00B80DF3">
        <w:rPr>
          <w:rFonts w:ascii="Times New Roman" w:eastAsia="Times New Roman" w:hAnsi="Times New Roman"/>
          <w:color w:val="000000"/>
          <w:position w:val="-24"/>
          <w:sz w:val="24"/>
          <w:szCs w:val="24"/>
        </w:rPr>
        <w:object w:dxaOrig="2000" w:dyaOrig="660">
          <v:shape id="_x0000_i1034" type="#_x0000_t75" style="width:100.2pt;height:32.85pt" o:ole="">
            <v:imagedata r:id="rId26" o:title=""/>
          </v:shape>
          <o:OLEObject Type="Embed" ProgID="Equation.DSMT4" ShapeID="_x0000_i1034" DrawAspect="Content" ObjectID="_1747081215" r:id="rId27"/>
        </w:objec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kiểu gen = 4. (thỏa mã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3: Đáp án 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 cao &gt; a thấp; B đỏ &gt; b trắng. hai gen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Cây thân cao, hoa đỏ × Cây thân cao, hoa đỏ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75% cao, đỏ : 25% cao, trắ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t F1: 100% A_ ; =&gt; P: AA x AA / AA x A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 xml:space="preserve">F1 (gen B): 75% B_ : 25% bb. =&gt; P: Bb x B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Mà F1 giao phấn ngẫu nhiên thu được F1 có 4 loại kiểu hình = 2 x2. Hay cặp A tạo ra 2 loại kiểu hình, tức là cây A_ ở F1 có cây A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phải là (AA x Aa)(Bb x B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1/2 AA : 1/2 Aa)(1/4 BB : 2/4 Bb : 1/4 bb).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F2: (9/16 AA : 6/16 Aa : 1/16 aa)(1/4 BB : 2/4 Bb : 1/4 b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ỉ lệ cây mang 2 alen trội = 9/16x1/4+ 6/16x2/4 + 1/16x1/4 = 22/64 = 11/32.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4: Đáp án 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6 : 3 : 3 : 2 : 1 : 1 = (3:1)(1:2:1).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y, có hai gen cùng nằm trên một cặp nhiễm sắc thể và một gen nằm trên nhiễm sắc thể khá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iả sử gen A và B cùng nằm trên một NST, gen D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ì trội hoàn toàn nên gen D không thể sinh ra tỉ lệ kiểu hình 1 : 2: 1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gen D sinh tỉ lệ kiểu hình 3 : 1 (P: Dd x D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hai cặp gen A và B sinh tỉ lệ kiểu hình 1 : 2 :1. </w:t>
      </w:r>
    </w:p>
    <w:p w:rsidR="009B7BC5"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gt; P: </w:t>
      </w:r>
      <w:r w:rsidR="007C6F88" w:rsidRPr="007C6F88">
        <w:rPr>
          <w:rFonts w:ascii="Times New Roman" w:eastAsia="Times New Roman" w:hAnsi="Times New Roman"/>
          <w:color w:val="000000"/>
          <w:position w:val="-24"/>
          <w:sz w:val="24"/>
          <w:szCs w:val="24"/>
        </w:rPr>
        <w:object w:dxaOrig="2000" w:dyaOrig="620">
          <v:shape id="_x0000_i1035" type="#_x0000_t75" style="width:100.2pt;height:31.1pt" o:ole="">
            <v:imagedata r:id="rId28" o:title=""/>
          </v:shape>
          <o:OLEObject Type="Embed" ProgID="Equation.DSMT4" ShapeID="_x0000_i1035" DrawAspect="Content" ObjectID="_1747081216" r:id="rId29"/>
        </w:object>
      </w:r>
    </w:p>
    <w:p w:rsidR="009B7BC5" w:rsidRP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Với P là </w:t>
      </w:r>
      <w:r w:rsidR="007C6F88" w:rsidRPr="007C6F88">
        <w:rPr>
          <w:rFonts w:ascii="Times New Roman" w:eastAsia="Times New Roman" w:hAnsi="Times New Roman"/>
          <w:color w:val="000000"/>
          <w:position w:val="-24"/>
          <w:sz w:val="24"/>
          <w:szCs w:val="24"/>
        </w:rPr>
        <w:object w:dxaOrig="920" w:dyaOrig="620">
          <v:shape id="_x0000_i1036" type="#_x0000_t75" style="width:46.1pt;height:31.1pt" o:ole="">
            <v:imagedata r:id="rId30" o:title=""/>
          </v:shape>
          <o:OLEObject Type="Embed" ProgID="Equation.DSMT4" ShapeID="_x0000_i1036" DrawAspect="Content" ObjectID="_1747081217" r:id="rId31"/>
        </w:object>
      </w:r>
      <w:r w:rsidRPr="00B80DF3">
        <w:rPr>
          <w:rFonts w:ascii="Times New Roman" w:eastAsia="Times New Roman" w:hAnsi="Times New Roman"/>
          <w:color w:val="000000"/>
          <w:sz w:val="24"/>
          <w:szCs w:val="24"/>
        </w:rPr>
        <w:t>ta thấy không thể tạo ra cây mang 1 alen trội (trái với đề bài) =&gt; loại. </w:t>
      </w:r>
    </w:p>
    <w:p w:rsidR="009B7BC5" w:rsidRPr="009B7BC5" w:rsidRDefault="007C6F88" w:rsidP="007C6F88">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Với P là </w:t>
      </w:r>
      <w:r w:rsidRPr="007C6F88">
        <w:rPr>
          <w:rFonts w:ascii="Times New Roman" w:eastAsia="Times New Roman" w:hAnsi="Times New Roman"/>
          <w:color w:val="000000"/>
          <w:position w:val="-24"/>
          <w:sz w:val="24"/>
          <w:szCs w:val="24"/>
        </w:rPr>
        <w:object w:dxaOrig="940" w:dyaOrig="620">
          <v:shape id="_x0000_i1037" type="#_x0000_t75" style="width:47.25pt;height:31.1pt" o:ole="">
            <v:imagedata r:id="rId32" o:title=""/>
          </v:shape>
          <o:OLEObject Type="Embed" ProgID="Equation.DSMT4" ShapeID="_x0000_i1037" DrawAspect="Content" ObjectID="_1747081218" r:id="rId33"/>
        </w:object>
      </w:r>
    </w:p>
    <w:p w:rsidR="007C6F88"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Tỉ lệ cây mang 1 alen trội </w:t>
      </w:r>
      <w:r w:rsidR="007C6F88" w:rsidRPr="007C6F88">
        <w:rPr>
          <w:rFonts w:ascii="Times New Roman" w:eastAsia="Times New Roman" w:hAnsi="Times New Roman"/>
          <w:color w:val="000000"/>
          <w:position w:val="-28"/>
          <w:sz w:val="24"/>
          <w:szCs w:val="24"/>
        </w:rPr>
        <w:object w:dxaOrig="6060" w:dyaOrig="680">
          <v:shape id="_x0000_i1038" type="#_x0000_t75" style="width:303pt;height:34pt" o:ole="">
            <v:imagedata r:id="rId34" o:title=""/>
          </v:shape>
          <o:OLEObject Type="Embed" ProgID="Equation.DSMT4" ShapeID="_x0000_i1038" DrawAspect="Content" ObjectID="_1747081219" r:id="rId35"/>
        </w:object>
      </w:r>
      <w:r w:rsidR="007C6F88">
        <w:rPr>
          <w:rFonts w:ascii="Times New Roman" w:eastAsia="Times New Roman" w:hAnsi="Times New Roman"/>
          <w:color w:val="000000"/>
          <w:sz w:val="24"/>
          <w:szCs w:val="24"/>
        </w:rPr>
        <w:t xml:space="preserve"> (thỏa mãn)</w:t>
      </w:r>
    </w:p>
    <w:p w:rsidR="009B7BC5"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Vậy </w:t>
      </w:r>
      <w:r w:rsidR="007C6F88" w:rsidRPr="007C6F88">
        <w:rPr>
          <w:rFonts w:ascii="Times New Roman" w:eastAsia="Times New Roman" w:hAnsi="Times New Roman"/>
          <w:color w:val="000000"/>
          <w:position w:val="-24"/>
          <w:sz w:val="24"/>
          <w:szCs w:val="24"/>
        </w:rPr>
        <w:object w:dxaOrig="1700" w:dyaOrig="620">
          <v:shape id="_x0000_i1039" type="#_x0000_t75" style="width:85.25pt;height:31.1pt" o:ole="">
            <v:imagedata r:id="rId36" o:title=""/>
          </v:shape>
          <o:OLEObject Type="Embed" ProgID="Equation.DSMT4" ShapeID="_x0000_i1039" DrawAspect="Content" ObjectID="_1747081220" r:id="rId37"/>
        </w:object>
      </w:r>
    </w:p>
    <w:p w:rsidR="007C6F88"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úng. Không thể tạo kiểu gen đồng hợp 3 cặp gen. </w:t>
      </w:r>
    </w:p>
    <w:p w:rsidR="007C6F88"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đúng. Số cây dị hợp một cặp gen </w:t>
      </w:r>
      <w:r w:rsidR="007C6F88" w:rsidRPr="007C6F88">
        <w:rPr>
          <w:rFonts w:ascii="Times New Roman" w:eastAsia="Times New Roman" w:hAnsi="Times New Roman"/>
          <w:color w:val="000000"/>
          <w:position w:val="-28"/>
          <w:sz w:val="24"/>
          <w:szCs w:val="24"/>
        </w:rPr>
        <w:object w:dxaOrig="5720" w:dyaOrig="680">
          <v:shape id="_x0000_i1040" type="#_x0000_t75" style="width:286.3pt;height:34pt" o:ole="">
            <v:imagedata r:id="rId38" o:title=""/>
          </v:shape>
          <o:OLEObject Type="Embed" ProgID="Equation.DSMT4" ShapeID="_x0000_i1040" DrawAspect="Content" ObjectID="_1747081221" r:id="rId39"/>
        </w:object>
      </w:r>
    </w:p>
    <w:p w:rsidR="007C6F88"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sai. Số kiểu gen dị hợp hai cặp gen </w:t>
      </w:r>
      <w:r w:rsidR="00525916" w:rsidRPr="00525916">
        <w:rPr>
          <w:rFonts w:ascii="Times New Roman" w:eastAsia="Times New Roman" w:hAnsi="Times New Roman"/>
          <w:color w:val="000000"/>
          <w:position w:val="-28"/>
          <w:sz w:val="24"/>
          <w:szCs w:val="24"/>
        </w:rPr>
        <w:object w:dxaOrig="3379" w:dyaOrig="680">
          <v:shape id="_x0000_i1041" type="#_x0000_t75" style="width:168.8pt;height:34pt" o:ole="">
            <v:imagedata r:id="rId40" o:title=""/>
          </v:shape>
          <o:OLEObject Type="Embed" ProgID="Equation.DSMT4" ShapeID="_x0000_i1041" DrawAspect="Content" ObjectID="_1747081222" r:id="rId41"/>
        </w:object>
      </w:r>
      <w:r w:rsidR="00525916">
        <w:rPr>
          <w:rFonts w:ascii="Times New Roman" w:eastAsia="Times New Roman" w:hAnsi="Times New Roman"/>
          <w:color w:val="000000"/>
          <w:sz w:val="24"/>
          <w:szCs w:val="24"/>
        </w:rPr>
        <w:t xml:space="preserve"> kiểu gen.</w:t>
      </w:r>
    </w:p>
    <w:p w:rsidR="00525916" w:rsidRPr="009B7BC5" w:rsidRDefault="009B7BC5" w:rsidP="00525916">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color w:val="000000"/>
          <w:sz w:val="24"/>
          <w:szCs w:val="24"/>
        </w:rPr>
        <w:t xml:space="preserve">IV sai. Kiểu hình trội về 3 tính trạng A_B_D_ </w:t>
      </w:r>
      <w:r w:rsidR="00525916" w:rsidRPr="00525916">
        <w:rPr>
          <w:rFonts w:ascii="Times New Roman" w:eastAsia="Times New Roman" w:hAnsi="Times New Roman"/>
          <w:color w:val="000000"/>
          <w:position w:val="-28"/>
          <w:sz w:val="24"/>
          <w:szCs w:val="24"/>
        </w:rPr>
        <w:object w:dxaOrig="2960" w:dyaOrig="680">
          <v:shape id="_x0000_i1042" type="#_x0000_t75" style="width:148pt;height:34pt" o:ole="">
            <v:imagedata r:id="rId42" o:title=""/>
          </v:shape>
          <o:OLEObject Type="Embed" ProgID="Equation.DSMT4" ShapeID="_x0000_i1042" DrawAspect="Content" ObjectID="_1747081223" r:id="rId43"/>
        </w:object>
      </w:r>
      <w:r w:rsidR="00525916">
        <w:rPr>
          <w:rFonts w:ascii="Times New Roman" w:eastAsia="Times New Roman" w:hAnsi="Times New Roman"/>
          <w:color w:val="000000"/>
          <w:sz w:val="24"/>
          <w:szCs w:val="24"/>
        </w:rPr>
        <w:t xml:space="preserve"> kiểu gen.</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5: Đáp án D.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ọi số alen của gen 1 là a, Số alen của gen 2 là b, Số alen của gen 3 là c, Số alen của gen 4 là d.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Quần thể có tối đa 8 loại giao tử về gen 1 và 2 =&gt; a.b = 8.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tinh trùng X = c.d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tinh tùng Y = 1. </w:t>
      </w:r>
    </w:p>
    <w:p w:rsidR="00525916" w:rsidRDefault="00525916"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heo bài ra</w:t>
      </w:r>
      <w:r w:rsidR="009B7BC5" w:rsidRPr="009B7BC5">
        <w:rPr>
          <w:rFonts w:ascii="Times New Roman" w:eastAsia="Times New Roman" w:hAnsi="Times New Roman"/>
          <w:color w:val="000000"/>
          <w:sz w:val="24"/>
          <w:szCs w:val="24"/>
        </w:rPr>
        <w:t xml:space="preserve">, tổng số loại tinh trùng là 5 =&gt; c.d + 1 = 5 =&gt; c.d = 4.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kiểu gen trong quần thể = (NST thường)(XX + XY) </w:t>
      </w:r>
    </w:p>
    <w:p w:rsidR="00525916" w:rsidRDefault="00525916"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525916">
        <w:rPr>
          <w:rFonts w:ascii="Times New Roman" w:eastAsia="Times New Roman" w:hAnsi="Times New Roman"/>
          <w:color w:val="000000"/>
          <w:position w:val="-32"/>
          <w:sz w:val="24"/>
          <w:szCs w:val="24"/>
        </w:rPr>
        <w:object w:dxaOrig="5880" w:dyaOrig="760">
          <v:shape id="_x0000_i1043" type="#_x0000_t75" style="width:293.7pt;height:38pt" o:ole="">
            <v:imagedata r:id="rId44" o:title=""/>
          </v:shape>
          <o:OLEObject Type="Embed" ProgID="Equation.DSMT4" ShapeID="_x0000_i1043" DrawAspect="Content" ObjectID="_1747081224" r:id="rId45"/>
        </w:objec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Câu 116: Đáp án D. </w:t>
      </w:r>
    </w:p>
    <w:p w:rsidR="00525916" w:rsidRDefault="003E2EB6" w:rsidP="00B03B2B">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Pr>
          <w:noProof/>
        </w:rPr>
        <w:lastRenderedPageBreak/>
        <w:drawing>
          <wp:inline distT="0" distB="0" distL="0" distR="0">
            <wp:extent cx="6064250" cy="1708150"/>
            <wp:effectExtent l="0" t="0" r="0" b="635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064250" cy="1708150"/>
                    </a:xfrm>
                    <a:prstGeom prst="rect">
                      <a:avLst/>
                    </a:prstGeom>
                    <a:noFill/>
                    <a:ln>
                      <a:noFill/>
                    </a:ln>
                  </pic:spPr>
                </pic:pic>
              </a:graphicData>
            </a:graphic>
          </wp:inline>
        </w:drawing>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ét bệnh A: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Người số 10 không mang alen quy định bệnh A có kiểu hình bình thường =&gt; bệnh A do gen lặn quy định.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Bệnh xuất hiện chủ yếu ở nam, tất cả gia đình có bố bình thường sinh con gái đều bình thường (biểu hiện di truyền chéo)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Bệnh A do gen lặn nằm trên nhiễm sắc thể giới tính X tại vùng không tương đồng quy định.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ét bệnh 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Bố mẹ 5 và 6 bình thường sinh con gái 11 bị bệnh =&gt; bệnh do gen lặn nằm trên nhiễm sắc thể thường quy định.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Quy ước gen:</w:t>
      </w:r>
      <w:r w:rsidR="00525916">
        <w:rPr>
          <w:rFonts w:ascii="Times New Roman" w:eastAsia="Times New Roman" w:hAnsi="Times New Roman"/>
          <w:color w:val="000000"/>
          <w:sz w:val="24"/>
          <w:szCs w:val="24"/>
        </w:rPr>
        <w:t xml:space="preserve"> </w:t>
      </w:r>
      <w:r w:rsidRPr="009B7BC5">
        <w:rPr>
          <w:rFonts w:ascii="Times New Roman" w:eastAsia="Times New Roman" w:hAnsi="Times New Roman"/>
          <w:color w:val="000000"/>
          <w:sz w:val="24"/>
          <w:szCs w:val="24"/>
        </w:rPr>
        <w:t xml:space="preserve">A: bình thường; a: bị bệnh A. B: bình thường; b: bị bệnh B.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Kiểu gen của các thành viên trong phả hệ: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573"/>
        <w:gridCol w:w="1574"/>
        <w:gridCol w:w="1574"/>
        <w:gridCol w:w="1574"/>
        <w:gridCol w:w="1574"/>
      </w:tblGrid>
      <w:tr w:rsidR="00525916" w:rsidRPr="00E6751A" w:rsidTr="00E6751A">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YB_</w:t>
            </w:r>
          </w:p>
        </w:tc>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3.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4.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r>
      <w:tr w:rsidR="00525916" w:rsidRPr="00E6751A" w:rsidTr="00E6751A">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5.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6.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7.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8.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9.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10.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r>
      <w:tr w:rsidR="00525916" w:rsidRPr="00E6751A" w:rsidTr="00E6751A">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1.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b</w:t>
            </w:r>
          </w:p>
        </w:tc>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2.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Y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3.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4.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5.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16.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r>
    </w:tbl>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ác định được kiểu gen của 7 người trong phả hệ gồm người số 3,4,5,6,8,9,10,16._ I sai.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Người số 12 là con của người số 5 và 6 ( tương đương X</w:t>
      </w:r>
      <w:r w:rsidRPr="009B7BC5">
        <w:rPr>
          <w:rFonts w:ascii="Times New Roman" w:eastAsia="Times New Roman" w:hAnsi="Times New Roman"/>
          <w:color w:val="000000"/>
          <w:sz w:val="24"/>
          <w:szCs w:val="24"/>
          <w:vertAlign w:val="superscript"/>
        </w:rPr>
        <w:t>A</w:t>
      </w:r>
      <w:r w:rsidRPr="009B7BC5">
        <w:rPr>
          <w:rFonts w:ascii="Times New Roman" w:eastAsia="Times New Roman" w:hAnsi="Times New Roman"/>
          <w:color w:val="000000"/>
          <w:sz w:val="24"/>
          <w:szCs w:val="24"/>
        </w:rPr>
        <w:t>Y Bb x X</w:t>
      </w:r>
      <w:r w:rsidRPr="009B7BC5">
        <w:rPr>
          <w:rFonts w:ascii="Times New Roman" w:eastAsia="Times New Roman" w:hAnsi="Times New Roman"/>
          <w:color w:val="000000"/>
          <w:sz w:val="24"/>
          <w:szCs w:val="24"/>
          <w:vertAlign w:val="superscript"/>
        </w:rPr>
        <w:t>A</w:t>
      </w:r>
      <w:r w:rsidRPr="009B7BC5">
        <w:rPr>
          <w:rFonts w:ascii="Times New Roman" w:eastAsia="Times New Roman" w:hAnsi="Times New Roman"/>
          <w:color w:val="000000"/>
          <w:sz w:val="24"/>
          <w:szCs w:val="24"/>
        </w:rPr>
        <w:t>X</w:t>
      </w:r>
      <w:r w:rsidRPr="009B7BC5">
        <w:rPr>
          <w:rFonts w:ascii="Times New Roman" w:eastAsia="Times New Roman" w:hAnsi="Times New Roman"/>
          <w:color w:val="000000"/>
          <w:sz w:val="24"/>
          <w:szCs w:val="24"/>
          <w:vertAlign w:val="superscript"/>
        </w:rPr>
        <w:t xml:space="preserve">a </w:t>
      </w:r>
      <w:r w:rsidRPr="009B7BC5">
        <w:rPr>
          <w:rFonts w:ascii="Times New Roman" w:eastAsia="Times New Roman" w:hAnsi="Times New Roman"/>
          <w:color w:val="000000"/>
          <w:sz w:val="24"/>
          <w:szCs w:val="24"/>
        </w:rPr>
        <w:t xml:space="preserve">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Tỉ lệ kiểu gen người số 12 là (1/2 XAXA : 1/2 XAXa)(1/3 BB : 2/3 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ỉ lệ kiểu gen của người số 7 là (1/2 XAXA : 1/2 XAXa) )(1/3 BB : 2/3 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w:t>
      </w:r>
      <w:r w:rsidR="00525916">
        <w:rPr>
          <w:rFonts w:ascii="Times New Roman" w:eastAsia="Times New Roman" w:hAnsi="Times New Roman"/>
          <w:color w:val="000000"/>
          <w:sz w:val="24"/>
          <w:szCs w:val="24"/>
        </w:rPr>
        <w:t>ỉ lệ kiểu gen của người số 13 (</w:t>
      </w:r>
      <w:r w:rsidRPr="009B7BC5">
        <w:rPr>
          <w:rFonts w:ascii="Times New Roman" w:eastAsia="Times New Roman" w:hAnsi="Times New Roman"/>
          <w:color w:val="000000"/>
          <w:sz w:val="24"/>
          <w:szCs w:val="24"/>
        </w:rPr>
        <w:t>con của 7 và 8) là</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3/4 XAXA : 1/2 XAXa )(2/5 BB : 2/5 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ác suất sinh con trai đầu lòng không bị bệnh A không bị bệnh B là (7/8x1/2)(1 – 1/3x3/10) = 63/160._II đú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Xác suất sinh con gái đầu lòng không mang alen bệnh A và kh</w:t>
      </w:r>
      <w:r w:rsidR="00525916">
        <w:rPr>
          <w:rFonts w:ascii="Times New Roman" w:eastAsia="Times New Roman" w:hAnsi="Times New Roman"/>
          <w:color w:val="000000"/>
          <w:sz w:val="24"/>
          <w:szCs w:val="24"/>
        </w:rPr>
        <w:t>ông mang alen quy định bệnh B (</w:t>
      </w:r>
      <w:r w:rsidRPr="009B7BC5">
        <w:rPr>
          <w:rFonts w:ascii="Times New Roman" w:eastAsia="Times New Roman" w:hAnsi="Times New Roman"/>
          <w:color w:val="000000"/>
          <w:sz w:val="24"/>
          <w:szCs w:val="24"/>
        </w:rPr>
        <w:t xml:space="preserve">XAXABB) là (7/8x1/2)(7/10x2/3)= 49/240._ III đú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gười số 4,6,11,13,14 có thể có kiểu gen giống nhau._ IV đú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7: Đáp án C.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 đỏ &gt; a trắ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đỏ x đỏ =&gt; F1: 100% đỏ.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P : AA x AA / AA x Aa.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 đỏ x đỏ =&gt; cả đỏ lẫn trắng. tức là P có tồn tại cây hoa đỏ có kiểu gen Aa.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là Aa x AA =&gt; F1 : 1/2 AA : 1/2 Aa.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x F1: F2: 9/16 AA : 6/16 Aa : 1/16 aa = tỉ lệ kiểu hình 15 : 1.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8: Đáp án C. </w:t>
      </w:r>
    </w:p>
    <w:p w:rsidR="00525916" w:rsidRDefault="009B7BC5" w:rsidP="00525916">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525916">
        <w:rPr>
          <w:rFonts w:ascii="Times New Roman" w:eastAsia="Times New Roman" w:hAnsi="Times New Roman"/>
          <w:b/>
          <w:bCs/>
          <w:color w:val="000000"/>
          <w:sz w:val="24"/>
          <w:szCs w:val="24"/>
        </w:rPr>
        <w:t xml:space="preserve">RỐI LOẠN PHÂN LI CẶP GEN </w:t>
      </w:r>
      <w:r w:rsidR="00525916" w:rsidRPr="00525916">
        <w:rPr>
          <w:rFonts w:ascii="Times New Roman" w:eastAsia="Times New Roman" w:hAnsi="Times New Roman"/>
          <w:color w:val="000000"/>
          <w:position w:val="-24"/>
          <w:sz w:val="24"/>
          <w:szCs w:val="24"/>
        </w:rPr>
        <w:object w:dxaOrig="440" w:dyaOrig="620">
          <v:shape id="_x0000_i1044" type="#_x0000_t75" style="width:21.9pt;height:31.1pt" o:ole="">
            <v:imagedata r:id="rId47" o:title=""/>
          </v:shape>
          <o:OLEObject Type="Embed" ProgID="Equation.DSMT4" ShapeID="_x0000_i1044" DrawAspect="Content" ObjectID="_1747081225" r:id="rId48"/>
        </w:object>
      </w:r>
      <w:r w:rsidRPr="009B7BC5">
        <w:rPr>
          <w:rFonts w:ascii="Times New Roman" w:eastAsia="Times New Roman" w:hAnsi="Times New Roman"/>
          <w:color w:val="000000"/>
          <w:sz w:val="24"/>
          <w:szCs w:val="24"/>
          <w:vertAlign w:val="subscript"/>
        </w:rPr>
        <w:t xml:space="preserve"> </w:t>
      </w:r>
      <w:r w:rsidRPr="009B7BC5">
        <w:rPr>
          <w:rFonts w:ascii="Times New Roman" w:eastAsia="Times New Roman" w:hAnsi="Times New Roman"/>
          <w:b/>
          <w:bCs/>
          <w:color w:val="000000"/>
          <w:sz w:val="24"/>
          <w:szCs w:val="24"/>
        </w:rPr>
        <w:t>CỦA MỘT TẾ BÀO SINH TINH</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TH1: rối loạn phân li trong giảm phân I, giảm phân II bình thường và không HVG. </w:t>
      </w:r>
    </w:p>
    <w:p w:rsidR="00525916" w:rsidRPr="009B7BC5" w:rsidRDefault="003E2EB6" w:rsidP="00E117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lastRenderedPageBreak/>
        <w:drawing>
          <wp:inline distT="0" distB="0" distL="0" distR="0">
            <wp:extent cx="3510915" cy="2139315"/>
            <wp:effectExtent l="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510915" cy="2139315"/>
                    </a:xfrm>
                    <a:prstGeom prst="rect">
                      <a:avLst/>
                    </a:prstGeom>
                    <a:noFill/>
                    <a:ln>
                      <a:noFill/>
                    </a:ln>
                  </pic:spPr>
                </pic:pic>
              </a:graphicData>
            </a:graphic>
          </wp:inline>
        </w:drawing>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Như vậy, kết thúc quá trình sẽ tạo ra hai loại giao tử với tỉ lệ 1: 1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TH2: rối loạn phân li trong giảm phân I, giảm phân II bình thường và có HVG. </w:t>
      </w:r>
    </w:p>
    <w:p w:rsidR="00525916" w:rsidRPr="009B7BC5" w:rsidRDefault="003E2EB6" w:rsidP="00E117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drawing>
          <wp:inline distT="0" distB="0" distL="0" distR="0">
            <wp:extent cx="3838575" cy="2225675"/>
            <wp:effectExtent l="0" t="0" r="9525" b="3175"/>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38575" cy="2225675"/>
                    </a:xfrm>
                    <a:prstGeom prst="rect">
                      <a:avLst/>
                    </a:prstGeom>
                    <a:noFill/>
                    <a:ln>
                      <a:noFill/>
                    </a:ln>
                  </pic:spPr>
                </pic:pic>
              </a:graphicData>
            </a:graphic>
          </wp:inline>
        </w:drawing>
      </w:r>
    </w:p>
    <w:p w:rsidR="00525916" w:rsidRPr="00525916" w:rsidRDefault="009B7BC5" w:rsidP="00525916">
      <w:pPr>
        <w:tabs>
          <w:tab w:val="left" w:pos="360"/>
          <w:tab w:val="left" w:pos="3060"/>
          <w:tab w:val="left" w:pos="5760"/>
          <w:tab w:val="left" w:pos="8460"/>
        </w:tabs>
        <w:spacing w:before="40" w:after="40" w:line="240" w:lineRule="auto"/>
        <w:jc w:val="right"/>
        <w:rPr>
          <w:rFonts w:ascii="Times New Roman" w:eastAsia="Times New Roman" w:hAnsi="Times New Roman"/>
          <w:i/>
          <w:color w:val="000000"/>
          <w:sz w:val="24"/>
          <w:szCs w:val="24"/>
        </w:rPr>
      </w:pPr>
      <w:r w:rsidRPr="00525916">
        <w:rPr>
          <w:rFonts w:ascii="Times New Roman" w:eastAsia="Times New Roman" w:hAnsi="Times New Roman"/>
          <w:i/>
          <w:color w:val="000000"/>
          <w:sz w:val="24"/>
          <w:szCs w:val="24"/>
        </w:rPr>
        <w:t xml:space="preserve">(đây là một trường hợp về cách sắp xếp nhiễm sắc thể, vẫn còn TH khác)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y, kết thúc quá trình thu được 3 loại giao tử với tỉ lệ 2 : 1 : 1.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Kết hợp với kiểu gen X</w:t>
      </w:r>
      <w:r w:rsidRPr="009B7BC5">
        <w:rPr>
          <w:rFonts w:ascii="Times New Roman" w:eastAsia="Times New Roman" w:hAnsi="Times New Roman"/>
          <w:color w:val="000000"/>
          <w:sz w:val="24"/>
          <w:szCs w:val="24"/>
          <w:vertAlign w:val="superscript"/>
        </w:rPr>
        <w:t>D</w:t>
      </w:r>
      <w:r w:rsidRPr="009B7BC5">
        <w:rPr>
          <w:rFonts w:ascii="Times New Roman" w:eastAsia="Times New Roman" w:hAnsi="Times New Roman"/>
          <w:color w:val="000000"/>
          <w:sz w:val="24"/>
          <w:szCs w:val="24"/>
        </w:rPr>
        <w:t>X</w:t>
      </w:r>
      <w:r w:rsidRPr="009B7BC5">
        <w:rPr>
          <w:rFonts w:ascii="Times New Roman" w:eastAsia="Times New Roman" w:hAnsi="Times New Roman"/>
          <w:color w:val="000000"/>
          <w:sz w:val="24"/>
          <w:szCs w:val="24"/>
          <w:vertAlign w:val="superscript"/>
        </w:rPr>
        <w:t>d</w:t>
      </w:r>
      <w:r w:rsidRPr="009B7BC5">
        <w:rPr>
          <w:rFonts w:ascii="Times New Roman" w:eastAsia="Times New Roman" w:hAnsi="Times New Roman"/>
          <w:color w:val="000000"/>
          <w:sz w:val="24"/>
          <w:szCs w:val="24"/>
        </w:rPr>
        <w:t xml:space="preserve">, ta thấy kết thúc quá trình giảm phân 1, mỗi nhiễm sắc thể X trong cặp sẽ đi về một tế bào con và tạo ra ở mỗi tế bào con 2 giao tử giống nhau.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kết thúc quá trình sẽ thu được tỉ lệ giao tử là 1 : 1 hoặc 1 : 2 : 1.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9: Đáp án A.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1 - %X1 = 30% hay %T1 = %X1 + 3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1 - %T1 = 10% hay % A1 = %X1 + 10% ,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2 - %G2 = 20% hay %G1 - %X1 = 20% hay %G1 = %X1 + 20%.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a có</w:t>
      </w:r>
      <w:r w:rsidR="009B7BC5" w:rsidRPr="009B7BC5">
        <w:rPr>
          <w:rFonts w:ascii="Times New Roman" w:eastAsia="Times New Roman" w:hAnsi="Times New Roman"/>
          <w:color w:val="000000"/>
          <w:sz w:val="24"/>
          <w:szCs w:val="24"/>
        </w:rPr>
        <w:t xml:space="preserve">: A1 + T1 + G1 + X1 = 10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Hay (%X1 + 10%) + (%X1 + 30%) + (%X1 + 20%) + %X1 = 100% = 4.%X1 + 60%= 10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X1 = 1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rong tổng số nuclêôtit trên mạch 2, số nuclêôtit loại G chiếm tỉ lệ = %G2 = %X1 = 1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20: Đáp án D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9/16 đỏ, dài: 3/16 vàng, dài: 3/16 hồng, ngắn: 1/16 trắng, ngắn.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aabbdd = 1/16 chứng tỏ có liên kết gen, và ở đây giả sử như A liên kết D thì ta có = 1/16: 1/4bb.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gt; Kiểu gen P là </w:t>
      </w:r>
      <w:r w:rsidRPr="00E6751A">
        <w:rPr>
          <w:rFonts w:ascii="Times New Roman" w:eastAsia="Times New Roman" w:hAnsi="Times New Roman"/>
          <w:color w:val="000000"/>
          <w:position w:val="-24"/>
          <w:sz w:val="24"/>
          <w:szCs w:val="24"/>
        </w:rPr>
        <w:object w:dxaOrig="820" w:dyaOrig="620">
          <v:shape id="_x0000_i1045" type="#_x0000_t75" style="width:40.9pt;height:31.1pt" o:ole="">
            <v:imagedata r:id="rId51" o:title=""/>
          </v:shape>
          <o:OLEObject Type="Embed" ProgID="Equation.DSMT4" ShapeID="_x0000_i1045" DrawAspect="Content" ObjectID="_1747081226" r:id="rId52"/>
        </w:object>
      </w:r>
      <w:r>
        <w:rPr>
          <w:rFonts w:ascii="Times New Roman" w:eastAsia="Times New Roman" w:hAnsi="Times New Roman"/>
          <w:color w:val="000000"/>
          <w:sz w:val="24"/>
          <w:szCs w:val="24"/>
        </w:rPr>
        <w:t xml:space="preserve"> </w:t>
      </w:r>
      <w:r w:rsidR="009B7BC5" w:rsidRPr="009B7BC5">
        <w:rPr>
          <w:rFonts w:ascii="Times New Roman" w:eastAsia="Times New Roman" w:hAnsi="Times New Roman"/>
          <w:color w:val="000000"/>
          <w:sz w:val="24"/>
          <w:szCs w:val="24"/>
        </w:rPr>
        <w:t xml:space="preserve">không có hoán vị gen xảy ra.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P ×</w:t>
      </w:r>
      <w:r w:rsidR="00E6751A">
        <w:rPr>
          <w:rFonts w:ascii="Times New Roman" w:eastAsia="Times New Roman" w:hAnsi="Times New Roman"/>
          <w:color w:val="000000"/>
          <w:sz w:val="24"/>
          <w:szCs w:val="24"/>
        </w:rPr>
        <w:t xml:space="preserve"> </w:t>
      </w:r>
      <w:r w:rsidRPr="009B7BC5">
        <w:rPr>
          <w:rFonts w:ascii="Times New Roman" w:eastAsia="Times New Roman" w:hAnsi="Times New Roman"/>
          <w:color w:val="000000"/>
          <w:sz w:val="24"/>
          <w:szCs w:val="24"/>
        </w:rPr>
        <w:t xml:space="preserve">cây khác =&gt; 25% hoa vàng, quả dài.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ấy rằng 0,25 A-D-bb = 1A-D- × 1/4bb (1) hoặc = 1/2A-D- × 1/2bb (2).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 xml:space="preserve">TH (1):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 1/4bb tạo ra từ phép lai.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1A-D- tạo ra từ các phép lai</w:t>
      </w:r>
      <w:r w:rsidR="009B7BC5" w:rsidRPr="009B7BC5">
        <w:rPr>
          <w:rFonts w:ascii="Times New Roman" w:eastAsia="Times New Roman" w:hAnsi="Times New Roman"/>
          <w:color w:val="000000"/>
          <w:sz w:val="24"/>
          <w:szCs w:val="24"/>
        </w:rPr>
        <w:t xml:space="preserve">.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Có 1 phép lai.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 (2):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1/2bb tạo ra từ</w:t>
      </w:r>
      <w:r w:rsidR="009B7BC5" w:rsidRPr="009B7BC5">
        <w:rPr>
          <w:rFonts w:ascii="Times New Roman" w:eastAsia="Times New Roman" w:hAnsi="Times New Roman"/>
          <w:color w:val="000000"/>
          <w:sz w:val="24"/>
          <w:szCs w:val="24"/>
        </w:rPr>
        <w:t xml:space="preserve">. </w:t>
      </w:r>
    </w:p>
    <w:p w:rsidR="00E6751A" w:rsidRPr="009B7BC5" w:rsidRDefault="009B7BC5" w:rsidP="00E6751A">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 1/2A-D- tạo ra từ các phép lai </w:t>
      </w:r>
      <w:r w:rsidR="00E6751A" w:rsidRPr="00E6751A">
        <w:rPr>
          <w:rFonts w:ascii="Times New Roman" w:eastAsia="Times New Roman" w:hAnsi="Times New Roman"/>
          <w:color w:val="000000"/>
          <w:position w:val="-24"/>
          <w:sz w:val="24"/>
          <w:szCs w:val="24"/>
        </w:rPr>
        <w:object w:dxaOrig="940" w:dyaOrig="620">
          <v:shape id="_x0000_i1046" type="#_x0000_t75" style="width:47.25pt;height:31.1pt" o:ole="">
            <v:imagedata r:id="rId53" o:title=""/>
          </v:shape>
          <o:OLEObject Type="Embed" ProgID="Equation.DSMT4" ShapeID="_x0000_i1046" DrawAspect="Content" ObjectID="_1747081227" r:id="rId54"/>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47" type="#_x0000_t75" style="width:20.75pt;height:31.1pt" o:ole="">
            <v:imagedata r:id="rId55" o:title=""/>
          </v:shape>
          <o:OLEObject Type="Embed" ProgID="Equation.DSMT4" ShapeID="_x0000_i1047" DrawAspect="Content" ObjectID="_1747081228" r:id="rId56"/>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48" type="#_x0000_t75" style="width:20.75pt;height:31.1pt" o:ole="">
            <v:imagedata r:id="rId57" o:title=""/>
          </v:shape>
          <o:OLEObject Type="Embed" ProgID="Equation.DSMT4" ShapeID="_x0000_i1048" DrawAspect="Content" ObjectID="_1747081229" r:id="rId58"/>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49" type="#_x0000_t75" style="width:20.75pt;height:31.1pt" o:ole="">
            <v:imagedata r:id="rId59" o:title=""/>
          </v:shape>
          <o:OLEObject Type="Embed" ProgID="Equation.DSMT4" ShapeID="_x0000_i1049" DrawAspect="Content" ObjectID="_1747081230" r:id="rId60"/>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50" type="#_x0000_t75" style="width:20.75pt;height:31.1pt" o:ole="">
            <v:imagedata r:id="rId61" o:title=""/>
          </v:shape>
          <o:OLEObject Type="Embed" ProgID="Equation.DSMT4" ShapeID="_x0000_i1050" DrawAspect="Content" ObjectID="_1747081231" r:id="rId62"/>
        </w:objec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Có 6 phép lai. </w:t>
      </w:r>
    </w:p>
    <w:p w:rsidR="0070465D" w:rsidRDefault="009B7BC5" w:rsidP="00E6751A">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ổng có 7 phép lai. </w:t>
      </w:r>
    </w:p>
    <w:p w:rsidR="003E2EB6" w:rsidRDefault="003E2EB6" w:rsidP="00E6751A">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3E2EB6" w:rsidRPr="00E6751A" w:rsidRDefault="003E2EB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sectPr w:rsidR="003E2EB6" w:rsidRPr="00E6751A" w:rsidSect="004F7C8B">
      <w:headerReference w:type="default" r:id="rId63"/>
      <w:pgSz w:w="12240" w:h="15840"/>
      <w:pgMar w:top="720" w:right="720" w:bottom="720" w:left="720" w:header="426"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1CF2" w:rsidRDefault="00AD1CF2" w:rsidP="00653037">
      <w:pPr>
        <w:spacing w:after="0" w:line="240" w:lineRule="auto"/>
      </w:pPr>
      <w:r>
        <w:separator/>
      </w:r>
    </w:p>
  </w:endnote>
  <w:endnote w:type="continuationSeparator" w:id="0">
    <w:p w:rsidR="00AD1CF2" w:rsidRDefault="00AD1CF2" w:rsidP="006530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1CF2" w:rsidRDefault="00AD1CF2" w:rsidP="00653037">
      <w:pPr>
        <w:spacing w:after="0" w:line="240" w:lineRule="auto"/>
      </w:pPr>
      <w:r>
        <w:separator/>
      </w:r>
    </w:p>
  </w:footnote>
  <w:footnote w:type="continuationSeparator" w:id="0">
    <w:p w:rsidR="00AD1CF2" w:rsidRDefault="00AD1CF2" w:rsidP="0065303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7C8B" w:rsidRPr="00887DF6" w:rsidRDefault="00B22CFD" w:rsidP="004F7C8B">
    <w:pPr>
      <w:pStyle w:val="Header"/>
      <w:jc w:val="center"/>
      <w:rPr>
        <w:rFonts w:ascii="Times New Roman" w:hAnsi="Times New Roman"/>
        <w:sz w:val="24"/>
        <w:szCs w:val="24"/>
      </w:rPr>
    </w:pPr>
    <w:r w:rsidRPr="00B22CFD">
      <w:rPr>
        <w:rFonts w:ascii="Times New Roman" w:hAnsi="Times New Roman"/>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2CFD" w:rsidRDefault="00B22CFD">
                          <w:pPr>
                            <w:spacing w:after="0" w:line="240" w:lineRule="auto"/>
                          </w:pPr>
                          <w:r w:rsidRPr="00B22CFD">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B22CFD" w:rsidRDefault="00B22CFD">
                    <w:pPr>
                      <w:spacing w:after="0" w:line="240" w:lineRule="auto"/>
                    </w:pPr>
                    <w:r w:rsidRPr="00B22CFD">
                      <w:t>Trang tài liệu - Thư viện online dành cho mọi lứa tuổi</w:t>
                    </w:r>
                  </w:p>
                </w:txbxContent>
              </v:textbox>
              <w10:wrap anchorx="margin" anchory="margin"/>
            </v:shape>
          </w:pict>
        </mc:Fallback>
      </mc:AlternateContent>
    </w:r>
    <w:r w:rsidRPr="00B22CFD">
      <w:rPr>
        <w:rFonts w:ascii="Times New Roman" w:hAnsi="Times New Roman"/>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22CFD" w:rsidRDefault="00B22CFD">
                          <w:pPr>
                            <w:spacing w:after="0" w:line="240" w:lineRule="auto"/>
                            <w:jc w:val="right"/>
                            <w:rPr>
                              <w:color w:val="FFFFFF" w:themeColor="background1"/>
                            </w:rPr>
                          </w:pPr>
                          <w:r>
                            <w:fldChar w:fldCharType="begin"/>
                          </w:r>
                          <w:r>
                            <w:instrText xml:space="preserve"> PAGE   \* MERGEFORMAT </w:instrText>
                          </w:r>
                          <w:r>
                            <w:fldChar w:fldCharType="separate"/>
                          </w:r>
                          <w:r w:rsidRPr="00B22CF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B22CFD" w:rsidRDefault="00B22CFD">
                    <w:pPr>
                      <w:spacing w:after="0" w:line="240" w:lineRule="auto"/>
                      <w:jc w:val="right"/>
                      <w:rPr>
                        <w:color w:val="FFFFFF" w:themeColor="background1"/>
                      </w:rPr>
                    </w:pPr>
                    <w:r>
                      <w:fldChar w:fldCharType="begin"/>
                    </w:r>
                    <w:r>
                      <w:instrText xml:space="preserve"> PAGE   \* MERGEFORMAT </w:instrText>
                    </w:r>
                    <w:r>
                      <w:fldChar w:fldCharType="separate"/>
                    </w:r>
                    <w:r w:rsidRPr="00B22CF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001"/>
    <w:rsid w:val="001271D4"/>
    <w:rsid w:val="002466DA"/>
    <w:rsid w:val="003E2EB6"/>
    <w:rsid w:val="00456D15"/>
    <w:rsid w:val="00491832"/>
    <w:rsid w:val="004F7C8B"/>
    <w:rsid w:val="00525916"/>
    <w:rsid w:val="005329CC"/>
    <w:rsid w:val="00543BE6"/>
    <w:rsid w:val="005602E3"/>
    <w:rsid w:val="005760F5"/>
    <w:rsid w:val="00653037"/>
    <w:rsid w:val="0070465D"/>
    <w:rsid w:val="007A092D"/>
    <w:rsid w:val="007C6F88"/>
    <w:rsid w:val="00923DA7"/>
    <w:rsid w:val="00951353"/>
    <w:rsid w:val="009B7BC5"/>
    <w:rsid w:val="009D2FFB"/>
    <w:rsid w:val="00AD1CF2"/>
    <w:rsid w:val="00B03B2B"/>
    <w:rsid w:val="00B22CFD"/>
    <w:rsid w:val="00B80DF3"/>
    <w:rsid w:val="00C705F3"/>
    <w:rsid w:val="00CB31B7"/>
    <w:rsid w:val="00CD2825"/>
    <w:rsid w:val="00D51968"/>
    <w:rsid w:val="00D648CE"/>
    <w:rsid w:val="00E007E8"/>
    <w:rsid w:val="00E11715"/>
    <w:rsid w:val="00E54001"/>
    <w:rsid w:val="00E6751A"/>
    <w:rsid w:val="00E67D8E"/>
    <w:rsid w:val="00ED4646"/>
    <w:rsid w:val="00EF12BD"/>
    <w:rsid w:val="00F270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007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007E8"/>
    <w:pPr>
      <w:ind w:left="720"/>
      <w:contextualSpacing/>
    </w:pPr>
  </w:style>
  <w:style w:type="paragraph" w:styleId="Header">
    <w:name w:val="header"/>
    <w:basedOn w:val="Normal"/>
    <w:link w:val="HeaderChar"/>
    <w:uiPriority w:val="99"/>
    <w:unhideWhenUsed/>
    <w:rsid w:val="00653037"/>
    <w:pPr>
      <w:tabs>
        <w:tab w:val="center" w:pos="4680"/>
        <w:tab w:val="right" w:pos="9360"/>
      </w:tabs>
    </w:pPr>
  </w:style>
  <w:style w:type="character" w:customStyle="1" w:styleId="HeaderChar">
    <w:name w:val="Header Char"/>
    <w:link w:val="Header"/>
    <w:uiPriority w:val="99"/>
    <w:rsid w:val="00653037"/>
    <w:rPr>
      <w:sz w:val="22"/>
      <w:szCs w:val="22"/>
    </w:rPr>
  </w:style>
  <w:style w:type="paragraph" w:styleId="Footer">
    <w:name w:val="footer"/>
    <w:basedOn w:val="Normal"/>
    <w:link w:val="FooterChar"/>
    <w:uiPriority w:val="99"/>
    <w:unhideWhenUsed/>
    <w:rsid w:val="00653037"/>
    <w:pPr>
      <w:tabs>
        <w:tab w:val="center" w:pos="4680"/>
        <w:tab w:val="right" w:pos="9360"/>
      </w:tabs>
    </w:pPr>
  </w:style>
  <w:style w:type="character" w:customStyle="1" w:styleId="FooterChar">
    <w:name w:val="Footer Char"/>
    <w:link w:val="Footer"/>
    <w:uiPriority w:val="99"/>
    <w:rsid w:val="00653037"/>
    <w:rPr>
      <w:sz w:val="22"/>
      <w:szCs w:val="22"/>
    </w:rPr>
  </w:style>
  <w:style w:type="paragraph" w:styleId="BalloonText">
    <w:name w:val="Balloon Text"/>
    <w:basedOn w:val="Normal"/>
    <w:link w:val="BalloonTextChar"/>
    <w:uiPriority w:val="99"/>
    <w:semiHidden/>
    <w:unhideWhenUsed/>
    <w:rsid w:val="004F7C8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F7C8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0608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image" Target="media/image25.png"/><Relationship Id="rId55" Type="http://schemas.openxmlformats.org/officeDocument/2006/relationships/image" Target="media/image28.wmf"/><Relationship Id="rId63" Type="http://schemas.openxmlformats.org/officeDocument/2006/relationships/header" Target="head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image" Target="media/image27.wmf"/><Relationship Id="rId58" Type="http://schemas.openxmlformats.org/officeDocument/2006/relationships/oleObject" Target="embeddings/oleObject24.bin"/><Relationship Id="rId5" Type="http://schemas.openxmlformats.org/officeDocument/2006/relationships/endnotes" Target="endnotes.xml"/><Relationship Id="rId61" Type="http://schemas.openxmlformats.org/officeDocument/2006/relationships/image" Target="media/image31.wmf"/><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3.bin"/><Relationship Id="rId64"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6.wmf"/><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0.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png"/><Relationship Id="rId57" Type="http://schemas.openxmlformats.org/officeDocument/2006/relationships/image" Target="media/image29.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602</Words>
  <Characters>20535</Characters>
  <Application>Microsoft Office Word</Application>
  <DocSecurity>0</DocSecurity>
  <Lines>171</Lines>
  <Paragraphs>48</Paragraphs>
  <ScaleCrop>false</ScaleCrop>
  <Manager/>
  <Company/>
  <LinksUpToDate>false</LinksUpToDate>
  <CharactersWithSpaces>24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0-01T02:02:00Z</dcterms:created>
  <dcterms:modified xsi:type="dcterms:W3CDTF">2023-05-31T16:33:00Z</dcterms:modified>
</cp:coreProperties>
</file>